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52A2A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EE8B478" wp14:editId="506041AD">
            <wp:simplePos x="0" y="0"/>
            <wp:positionH relativeFrom="page">
              <wp:posOffset>11010900</wp:posOffset>
            </wp:positionH>
            <wp:positionV relativeFrom="topMargin">
              <wp:posOffset>12407900</wp:posOffset>
            </wp:positionV>
            <wp:extent cx="279400" cy="444500"/>
            <wp:effectExtent l="0" t="0" r="6350" b="0"/>
            <wp:wrapNone/>
            <wp:docPr id="100166" name="图片 100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21005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秋高一(上)期末联合检测试卷数学</w:t>
      </w:r>
    </w:p>
    <w:p w:rsidR="00FC5860" w:rsidRPr="00BE1BCD" w:rsidRDefault="00452A2A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52A2A">
      <w:pPr>
        <w:spacing w:line="360" w:lineRule="auto"/>
        <w:jc w:val="left"/>
      </w:pPr>
      <w:r>
        <w:t xml:space="preserve">1. </w:t>
      </w:r>
      <w:r>
        <w:object w:dxaOrig="494" w:dyaOrig="3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.75pt;height:15.75pt" o:ole="">
            <v:imagedata r:id="rId10" o:title="eqIdeb98588aaf9192616acb999958ddae34"/>
          </v:shape>
          <o:OLEObject Type="Embed" ProgID="Equation.DSMT4" ShapeID="_x0000_i1025" DrawAspect="Content" ObjectID="_1751450607" r:id="rId11"/>
        </w:object>
      </w:r>
      <w:r>
        <w:rPr>
          <w:rFonts w:ascii="宋体" w:hAnsi="宋体"/>
        </w:rPr>
        <w:t>化成弧度</w:t>
      </w:r>
      <w:r>
        <w:rPr>
          <w:rFonts w:ascii="宋体" w:hAnsi="宋体"/>
          <w:noProof/>
        </w:rPr>
        <w:drawing>
          <wp:inline distT="0" distB="0" distL="0" distR="0" wp14:anchorId="17C45AC6" wp14:editId="62DB17FF">
            <wp:extent cx="158750" cy="190500"/>
            <wp:effectExtent l="0" t="0" r="0" b="0"/>
            <wp:docPr id="842216126" name="图片 842216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8047698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A15267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452A2A">
        <w:object w:dxaOrig="432" w:dyaOrig="552">
          <v:shape id="_x0000_i1026" type="#_x0000_t75" alt="" style="width:21.75pt;height:27.75pt" o:ole="">
            <v:imagedata r:id="rId13" o:title="eqIdf24adbebba6854a729009a45ab6570ca"/>
          </v:shape>
          <o:OLEObject Type="Embed" ProgID="Equation.DSMT4" ShapeID="_x0000_i1026" DrawAspect="Content" ObjectID="_1751450608" r:id="rId14"/>
        </w:object>
      </w:r>
      <w:r w:rsidRPr="00BE1BCD">
        <w:tab/>
        <w:t xml:space="preserve">B. </w:t>
      </w:r>
      <w:r w:rsidR="00452A2A">
        <w:object w:dxaOrig="468" w:dyaOrig="612">
          <v:shape id="_x0000_i1027" type="#_x0000_t75" alt="" style="width:23.25pt;height:30.75pt" o:ole="">
            <v:imagedata r:id="rId15" o:title="eqId1a30a75f93c1ab520e36db690c7f2d30"/>
          </v:shape>
          <o:OLEObject Type="Embed" ProgID="Equation.DSMT4" ShapeID="_x0000_i1027" DrawAspect="Content" ObjectID="_1751450609" r:id="rId16"/>
        </w:object>
      </w:r>
      <w:r w:rsidRPr="00BE1BCD">
        <w:tab/>
        <w:t xml:space="preserve">C. </w:t>
      </w:r>
      <w:r w:rsidR="00452A2A">
        <w:object w:dxaOrig="435" w:dyaOrig="615">
          <v:shape id="_x0000_i1028" type="#_x0000_t75" alt="" style="width:21.75pt;height:30.75pt" o:ole="">
            <v:imagedata r:id="rId17" o:title="eqIdf2c1f9a9b82b4c6ca098e89eefc96c83"/>
          </v:shape>
          <o:OLEObject Type="Embed" ProgID="Equation.DSMT4" ShapeID="_x0000_i1028" DrawAspect="Content" ObjectID="_1751450610" r:id="rId18"/>
        </w:object>
      </w:r>
      <w:r w:rsidRPr="00BE1BCD">
        <w:tab/>
        <w:t xml:space="preserve">D. </w:t>
      </w:r>
      <w:r w:rsidR="00452A2A">
        <w:object w:dxaOrig="460" w:dyaOrig="620">
          <v:shape id="_x0000_i1029" type="#_x0000_t75" alt="" style="width:23.25pt;height:30.75pt" o:ole="">
            <v:imagedata r:id="rId19" o:title="eqId9e6fbb4ea81b9634e7d16f3f9b5ecb89"/>
          </v:shape>
          <o:OLEObject Type="Embed" ProgID="Equation.DSMT4" ShapeID="_x0000_i1029" DrawAspect="Content" ObjectID="_1751450611" r:id="rId20"/>
        </w:objec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 w:dxaOrig="1545" w:dyaOrig="405">
          <v:shape id="_x0000_i1030" type="#_x0000_t75" alt="" style="width:77.25pt;height:20.25pt" o:ole="">
            <v:imagedata r:id="rId21" o:title="eqId402c8521b4c81a4cfde12745ecbff274"/>
          </v:shape>
          <o:OLEObject Type="Embed" ProgID="Equation.DSMT4" ShapeID="_x0000_i1030" DrawAspect="Content" ObjectID="_1751450612" r:id="rId22"/>
        </w:object>
      </w:r>
      <w:r>
        <w:rPr>
          <w:rFonts w:ascii="宋体" w:hAnsi="宋体"/>
          <w:color w:val="000000"/>
        </w:rPr>
        <w:t>，</w:t>
      </w:r>
      <w:r>
        <w:object w:dxaOrig="2325" w:dyaOrig="480">
          <v:shape id="_x0000_i1031" type="#_x0000_t75" alt="" style="width:116.25pt;height:24pt" o:ole="">
            <v:imagedata r:id="rId23" o:title="eqId55a5f530fa357b0f35779d3f2073641e"/>
          </v:shape>
          <o:OLEObject Type="Embed" ProgID="Equation.DSMT4" ShapeID="_x0000_i1031" DrawAspect="Content" ObjectID="_1751450613" r:id="rId24"/>
        </w:object>
      </w:r>
      <w:r>
        <w:rPr>
          <w:rFonts w:ascii="宋体" w:hAnsi="宋体"/>
          <w:color w:val="000000"/>
        </w:rPr>
        <w:t>，则</w:t>
      </w:r>
      <w:r>
        <w:object w:dxaOrig="816" w:dyaOrig="300">
          <v:shape id="_x0000_i1032" type="#_x0000_t75" alt="" style="width:40.5pt;height:15pt" o:ole="">
            <v:imagedata r:id="rId25" o:title="eqIdb4b9b470218359a4a47be9244980489e"/>
          </v:shape>
          <o:OLEObject Type="Embed" ProgID="Equation.DSMT4" ShapeID="_x0000_i1032" DrawAspect="Content" ObjectID="_1751450614" r:id="rId2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15267" w:rsidRDefault="00452A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45" w:dyaOrig="405">
          <v:shape id="_x0000_i1033" type="#_x0000_t75" alt="" style="width:17.25pt;height:20.25pt" o:ole="">
            <v:imagedata r:id="rId27" o:title="eqId6170ed4a10e57487d525e71610dff82f"/>
          </v:shape>
          <o:OLEObject Type="Embed" ProgID="Equation.DSMT4" ShapeID="_x0000_i1033" DrawAspect="Content" ObjectID="_1751450615" r:id="rId28"/>
        </w:object>
      </w:r>
      <w:r>
        <w:rPr>
          <w:color w:val="000000"/>
        </w:rPr>
        <w:tab/>
        <w:t xml:space="preserve">B. </w:t>
      </w:r>
      <w:r>
        <w:object w:dxaOrig="540" w:dyaOrig="405">
          <v:shape id="_x0000_i1034" type="#_x0000_t75" alt="" style="width:27pt;height:20.25pt" o:ole="">
            <v:imagedata r:id="rId29" o:title="eqId38ab4879d5e412739c7aeba46dd0ffdb"/>
          </v:shape>
          <o:OLEObject Type="Embed" ProgID="Equation.DSMT4" ShapeID="_x0000_i1034" DrawAspect="Content" ObjectID="_1751450616" r:id="rId30"/>
        </w:object>
      </w:r>
      <w:r>
        <w:rPr>
          <w:color w:val="000000"/>
        </w:rPr>
        <w:tab/>
        <w:t xml:space="preserve">C. </w:t>
      </w:r>
      <w:r>
        <w:object w:dxaOrig="740" w:dyaOrig="400">
          <v:shape id="_x0000_i1035" type="#_x0000_t75" alt="" style="width:36.75pt;height:20.25pt" o:ole="">
            <v:imagedata r:id="rId31" o:title="eqIdb26bbb11e932ddb26a9088e7fc33e87b"/>
          </v:shape>
          <o:OLEObject Type="Embed" ProgID="Equation.DSMT4" ShapeID="_x0000_i1035" DrawAspect="Content" ObjectID="_1751450617" r:id="rId32"/>
        </w:object>
      </w:r>
      <w:r>
        <w:rPr>
          <w:color w:val="000000"/>
        </w:rPr>
        <w:tab/>
        <w:t xml:space="preserve">D. </w:t>
      </w:r>
      <w:r>
        <w:object w:dxaOrig="945" w:dyaOrig="405">
          <v:shape id="_x0000_i1036" type="#_x0000_t75" alt="" style="width:47.25pt;height:20.25pt" o:ole="">
            <v:imagedata r:id="rId33" o:title="eqId36cd2052417ccb1650cc533f62273aab"/>
          </v:shape>
          <o:OLEObject Type="Embed" ProgID="Equation.DSMT4" ShapeID="_x0000_i1036" DrawAspect="Content" ObjectID="_1751450618" r:id="rId34"/>
        </w:objec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222" w:dyaOrig="242">
          <v:shape id="_x0000_i1037" type="#_x0000_t75" alt="" style="width:11.25pt;height:12pt" o:ole="">
            <v:imagedata r:id="rId35" o:title="eqIdb1010846eeec6c9da29640f5aa3f8738"/>
          </v:shape>
          <o:OLEObject Type="Embed" ProgID="Equation.DSMT4" ShapeID="_x0000_i1037" DrawAspect="Content" ObjectID="_1751450619" r:id="rId36"/>
        </w:object>
      </w:r>
      <w:r>
        <w:rPr>
          <w:rFonts w:ascii="宋体" w:hAnsi="宋体"/>
          <w:color w:val="000000"/>
        </w:rPr>
        <w:t>：正整数</w:t>
      </w:r>
      <w:r>
        <w:object w:dxaOrig="180" w:dyaOrig="195">
          <v:shape id="_x0000_i1038" type="#_x0000_t75" alt="" style="width:9pt;height:9.75pt" o:ole="">
            <v:imagedata r:id="rId37" o:title="eqId81dea63b8ce3e51adf66cf7b9982a248"/>
          </v:shape>
          <o:OLEObject Type="Embed" ProgID="Equation.DSMT4" ShapeID="_x0000_i1038" DrawAspect="Content" ObjectID="_1751450620" r:id="rId38"/>
        </w:object>
      </w:r>
      <w:r>
        <w:rPr>
          <w:rFonts w:ascii="宋体" w:hAnsi="宋体"/>
          <w:color w:val="000000"/>
        </w:rPr>
        <w:t>能被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整除，</w:t>
      </w:r>
      <w:r>
        <w:object w:dxaOrig="2385" w:dyaOrig="480">
          <v:shape id="_x0000_i1039" type="#_x0000_t75" alt="" style="width:119.25pt;height:24pt" o:ole="">
            <v:imagedata r:id="rId39" o:title="eqIdec513b084b7b37011484e9b16bb16d66"/>
          </v:shape>
          <o:OLEObject Type="Embed" ProgID="Equation.DSMT4" ShapeID="_x0000_i1039" DrawAspect="Content" ObjectID="_1751450621" r:id="rId40"/>
        </w:object>
      </w:r>
      <w:r>
        <w:rPr>
          <w:rFonts w:ascii="宋体" w:hAnsi="宋体"/>
          <w:color w:val="000000"/>
        </w:rPr>
        <w:t>，则</w:t>
      </w:r>
      <w:r>
        <w:object w:dxaOrig="222" w:dyaOrig="242">
          <v:shape id="_x0000_i1040" type="#_x0000_t75" alt="" style="width:11.25pt;height:12pt" o:ole="">
            <v:imagedata r:id="rId35" o:title="eqIdb1010846eeec6c9da29640f5aa3f8738"/>
          </v:shape>
          <o:OLEObject Type="Embed" ProgID="Equation.DSMT4" ShapeID="_x0000_i1040" DrawAspect="Content" ObjectID="_1751450622" r:id="rId41"/>
        </w:object>
      </w:r>
      <w:r>
        <w:rPr>
          <w:rFonts w:ascii="宋体" w:hAnsi="宋体"/>
          <w:color w:val="000000"/>
        </w:rPr>
        <w:t>是</w:t>
      </w:r>
      <w:r>
        <w:object w:dxaOrig="180" w:dyaOrig="285">
          <v:shape id="_x0000_i1041" type="#_x0000_t75" alt="" style="width:9pt;height:14.25pt" o:ole="">
            <v:imagedata r:id="rId42" o:title="eqId9aa8a716a31b0f51b70fdf9bdb257909"/>
          </v:shape>
          <o:OLEObject Type="Embed" ProgID="Equation.DSMT4" ShapeID="_x0000_i1041" DrawAspect="Content" ObjectID="_1751450623" r:id="rId43"/>
        </w:object>
      </w:r>
      <w:r>
        <w:rPr>
          <w:rFonts w:ascii="宋体" w:hAnsi="宋体"/>
          <w:color w:val="000000"/>
        </w:rPr>
        <w:t>的(    )</w:t>
      </w:r>
    </w:p>
    <w:p w:rsidR="00A15267" w:rsidRDefault="00452A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A15267" w:rsidRDefault="00452A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1048" w:dyaOrig="365">
          <v:shape id="_x0000_i1042" type="#_x0000_t75" alt="" style="width:52.5pt;height:18pt" o:ole="">
            <v:imagedata r:id="rId44" o:title="eqIdab8a5c95a6f4bc5bd126d9818f620c02"/>
          </v:shape>
          <o:OLEObject Type="Embed" ProgID="Equation.DSMT4" ShapeID="_x0000_i1042" DrawAspect="Content" ObjectID="_1751450624" r:id="rId45"/>
        </w:object>
      </w:r>
      <w:r>
        <w:rPr>
          <w:rFonts w:ascii="宋体" w:hAnsi="宋体"/>
          <w:color w:val="000000"/>
        </w:rPr>
        <w:t>，</w:t>
      </w:r>
      <w:r>
        <w:object w:dxaOrig="900" w:dyaOrig="315">
          <v:shape id="_x0000_i1043" type="#_x0000_t75" alt="" style="width:45pt;height:15.75pt" o:ole="">
            <v:imagedata r:id="rId46" o:title="eqIdbc333eb7094c8d9294d816c0fffcc261"/>
          </v:shape>
          <o:OLEObject Type="Embed" ProgID="Equation.DSMT4" ShapeID="_x0000_i1043" DrawAspect="Content" ObjectID="_1751450625" r:id="rId47"/>
        </w:object>
      </w:r>
      <w:r>
        <w:rPr>
          <w:rFonts w:ascii="宋体" w:hAnsi="宋体"/>
          <w:color w:val="000000"/>
        </w:rPr>
        <w:t>，</w:t>
      </w:r>
      <w:r>
        <w:object w:dxaOrig="780" w:dyaOrig="285">
          <v:shape id="_x0000_i1044" type="#_x0000_t75" alt="" style="width:39pt;height:14.25pt" o:ole="">
            <v:imagedata r:id="rId48" o:title="eqId6398ec17266a309f708396da45bfd2dd"/>
          </v:shape>
          <o:OLEObject Type="Embed" ProgID="Equation.DSMT4" ShapeID="_x0000_i1044" DrawAspect="Content" ObjectID="_1751450626" r:id="rId49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15267" w:rsidRDefault="00452A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45" type="#_x0000_t75" alt="" style="width:39.75pt;height:12.75pt" o:ole="">
            <v:imagedata r:id="rId50" o:title="eqId8b73abfe4bc26b1ded680d7abb1a2cac"/>
          </v:shape>
          <o:OLEObject Type="Embed" ProgID="Equation.DSMT4" ShapeID="_x0000_i1045" DrawAspect="Content" ObjectID="_1751450627" r:id="rId51"/>
        </w:object>
      </w:r>
      <w:r>
        <w:rPr>
          <w:color w:val="000000"/>
        </w:rPr>
        <w:tab/>
        <w:t xml:space="preserve">B. </w:t>
      </w:r>
      <w:r>
        <w:object w:dxaOrig="705" w:dyaOrig="225">
          <v:shape id="_x0000_i1046" type="#_x0000_t75" alt="" style="width:35.25pt;height:11.25pt" o:ole="">
            <v:imagedata r:id="rId52" o:title="eqIdb1dcee29fdf5ec1ebd5f00c494c3fcb0"/>
          </v:shape>
          <o:OLEObject Type="Embed" ProgID="Equation.DSMT4" ShapeID="_x0000_i1046" DrawAspect="Content" ObjectID="_1751450628" r:id="rId53"/>
        </w:object>
      </w:r>
      <w:r>
        <w:rPr>
          <w:color w:val="000000"/>
        </w:rPr>
        <w:tab/>
        <w:t xml:space="preserve">C. </w:t>
      </w:r>
      <w:r>
        <w:object w:dxaOrig="795" w:dyaOrig="255">
          <v:shape id="_x0000_i1047" type="#_x0000_t75" alt="" style="width:39.75pt;height:12.75pt" o:ole="">
            <v:imagedata r:id="rId54" o:title="eqId131bbb874be8760c7347004fd276e514"/>
          </v:shape>
          <o:OLEObject Type="Embed" ProgID="Equation.DSMT4" ShapeID="_x0000_i1047" DrawAspect="Content" ObjectID="_1751450629" r:id="rId55"/>
        </w:object>
      </w:r>
      <w:r>
        <w:rPr>
          <w:color w:val="000000"/>
        </w:rPr>
        <w:tab/>
        <w:t xml:space="preserve">D. </w:t>
      </w:r>
      <w:r>
        <w:object w:dxaOrig="740" w:dyaOrig="279">
          <v:shape id="_x0000_i1048" type="#_x0000_t75" alt="" style="width:36.75pt;height:14.25pt" o:ole="">
            <v:imagedata r:id="rId56" o:title="eqId1dbe8c0d0a47a46ca6d469367fdcbe73"/>
          </v:shape>
          <o:OLEObject Type="Embed" ProgID="Equation.DSMT4" ShapeID="_x0000_i1048" DrawAspect="Content" ObjectID="_1751450630" r:id="rId57"/>
        </w:objec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命题</w:t>
      </w:r>
      <w:r>
        <w:object w:dxaOrig="1094" w:dyaOrig="319">
          <v:shape id="_x0000_i1049" type="#_x0000_t75" alt="" style="width:54.75pt;height:15.75pt" o:ole="">
            <v:imagedata r:id="rId58" o:title="eqId056c2af4182c2bc29e35f0cbff66a5be"/>
          </v:shape>
          <o:OLEObject Type="Embed" ProgID="Equation.DSMT4" ShapeID="_x0000_i1049" DrawAspect="Content" ObjectID="_1751450631" r:id="rId59"/>
        </w:object>
      </w:r>
      <w:r>
        <w:rPr>
          <w:rFonts w:ascii="宋体" w:hAnsi="宋体"/>
          <w:color w:val="000000"/>
        </w:rPr>
        <w:t>，使得函数</w:t>
      </w:r>
      <w:r>
        <w:object w:dxaOrig="600" w:dyaOrig="315">
          <v:shape id="_x0000_i1050" type="#_x0000_t75" alt="" style="width:30pt;height:15.75pt" o:ole="">
            <v:imagedata r:id="rId60" o:title="eqId4250ec1d917f79063aec24a24cad892b"/>
          </v:shape>
          <o:OLEObject Type="Embed" ProgID="Equation.DSMT4" ShapeID="_x0000_i1050" DrawAspect="Content" ObjectID="_1751450632" r:id="rId6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51" type="#_x0000_t75" alt="" style="width:39.75pt;height:20.25pt" o:ole="">
            <v:imagedata r:id="rId62" o:title="eqIdd562dc22dfb3b81d0c3f88b54d063c2f"/>
          </v:shape>
          <o:OLEObject Type="Embed" ProgID="Equation.DSMT4" ShapeID="_x0000_i1051" DrawAspect="Content" ObjectID="_1751450633" r:id="rId63"/>
        </w:object>
      </w:r>
      <w:r>
        <w:rPr>
          <w:rFonts w:ascii="宋体" w:hAnsi="宋体"/>
          <w:color w:val="000000"/>
        </w:rPr>
        <w:t>上不单调，则命题</w:t>
      </w:r>
      <w:r>
        <w:object w:dxaOrig="222" w:dyaOrig="242">
          <v:shape id="_x0000_i1052" type="#_x0000_t75" alt="" style="width:11.25pt;height:12pt" o:ole="">
            <v:imagedata r:id="rId35" o:title="eqIdb1010846eeec6c9da29640f5aa3f8738"/>
          </v:shape>
          <o:OLEObject Type="Embed" ProgID="Equation.DSMT4" ShapeID="_x0000_i1052" DrawAspect="Content" ObjectID="_1751450634" r:id="rId64"/>
        </w:object>
      </w:r>
      <w:r>
        <w:rPr>
          <w:rFonts w:ascii="宋体" w:hAnsi="宋体"/>
          <w:color w:val="000000"/>
        </w:rPr>
        <w:t>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58" w:dyaOrig="319">
          <v:shape id="_x0000_i1053" type="#_x0000_t75" alt="" style="width:63pt;height:15.75pt" o:ole="">
            <v:imagedata r:id="rId65" o:title="eqId3eed76556e7e97acf53134db0b942e83"/>
          </v:shape>
          <o:OLEObject Type="Embed" ProgID="Equation.DSMT4" ShapeID="_x0000_i1053" DrawAspect="Content" ObjectID="_1751450635" r:id="rId66"/>
        </w:object>
      </w:r>
      <w:r>
        <w:rPr>
          <w:rFonts w:ascii="宋体" w:hAnsi="宋体"/>
          <w:color w:val="000000"/>
        </w:rPr>
        <w:t>，函数</w:t>
      </w:r>
      <w:r>
        <w:object w:dxaOrig="600" w:dyaOrig="315">
          <v:shape id="_x0000_i1054" type="#_x0000_t75" alt="" style="width:30pt;height:15.75pt" o:ole="">
            <v:imagedata r:id="rId60" o:title="eqId4250ec1d917f79063aec24a24cad892b"/>
          </v:shape>
          <o:OLEObject Type="Embed" ProgID="Equation.DSMT4" ShapeID="_x0000_i1054" DrawAspect="Content" ObjectID="_1751450636" r:id="rId6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55" type="#_x0000_t75" alt="" style="width:39.75pt;height:20.25pt" o:ole="">
            <v:imagedata r:id="rId62" o:title="eqIdd562dc22dfb3b81d0c3f88b54d063c2f"/>
          </v:shape>
          <o:OLEObject Type="Embed" ProgID="Equation.DSMT4" ShapeID="_x0000_i1055" DrawAspect="Content" ObjectID="_1751450637" r:id="rId68"/>
        </w:object>
      </w:r>
      <w:r>
        <w:rPr>
          <w:rFonts w:ascii="宋体" w:hAnsi="宋体"/>
          <w:color w:val="000000"/>
        </w:rPr>
        <w:t>上不单调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258" w:dyaOrig="319">
          <v:shape id="_x0000_i1056" type="#_x0000_t75" alt="" style="width:63pt;height:15.75pt" o:ole="">
            <v:imagedata r:id="rId65" o:title="eqId3eed76556e7e97acf53134db0b942e83"/>
          </v:shape>
          <o:OLEObject Type="Embed" ProgID="Equation.DSMT4" ShapeID="_x0000_i1056" DrawAspect="Content" ObjectID="_1751450638" r:id="rId69"/>
        </w:object>
      </w:r>
      <w:r>
        <w:rPr>
          <w:rFonts w:ascii="宋体" w:hAnsi="宋体"/>
          <w:color w:val="000000"/>
        </w:rPr>
        <w:t>，函数</w:t>
      </w:r>
      <w:r>
        <w:object w:dxaOrig="600" w:dyaOrig="315">
          <v:shape id="_x0000_i1057" type="#_x0000_t75" alt="" style="width:30pt;height:15.75pt" o:ole="">
            <v:imagedata r:id="rId60" o:title="eqId4250ec1d917f79063aec24a24cad892b"/>
          </v:shape>
          <o:OLEObject Type="Embed" ProgID="Equation.DSMT4" ShapeID="_x0000_i1057" DrawAspect="Content" ObjectID="_1751450639" r:id="rId7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58" type="#_x0000_t75" alt="" style="width:39.75pt;height:20.25pt" o:ole="">
            <v:imagedata r:id="rId62" o:title="eqIdd562dc22dfb3b81d0c3f88b54d063c2f"/>
          </v:shape>
          <o:OLEObject Type="Embed" ProgID="Equation.DSMT4" ShapeID="_x0000_i1058" DrawAspect="Content" ObjectID="_1751450640" r:id="rId71"/>
        </w:object>
      </w:r>
      <w:r>
        <w:rPr>
          <w:rFonts w:ascii="宋体" w:hAnsi="宋体"/>
          <w:color w:val="000000"/>
        </w:rPr>
        <w:t>上单调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12" w:dyaOrig="319">
          <v:shape id="_x0000_i1059" type="#_x0000_t75" alt="" style="width:60.75pt;height:15.75pt" o:ole="">
            <v:imagedata r:id="rId72" o:title="eqId9f87c02c5309941de5d9266ef6756349"/>
          </v:shape>
          <o:OLEObject Type="Embed" ProgID="Equation.DSMT4" ShapeID="_x0000_i1059" DrawAspect="Content" ObjectID="_1751450641" r:id="rId73"/>
        </w:object>
      </w:r>
      <w:r>
        <w:rPr>
          <w:rFonts w:ascii="宋体" w:hAnsi="宋体"/>
          <w:color w:val="000000"/>
        </w:rPr>
        <w:t>，函数</w:t>
      </w:r>
      <w:r>
        <w:object w:dxaOrig="600" w:dyaOrig="315">
          <v:shape id="_x0000_i1060" type="#_x0000_t75" alt="" style="width:30pt;height:15.75pt" o:ole="">
            <v:imagedata r:id="rId60" o:title="eqId4250ec1d917f79063aec24a24cad892b"/>
          </v:shape>
          <o:OLEObject Type="Embed" ProgID="Equation.DSMT4" ShapeID="_x0000_i1060" DrawAspect="Content" ObjectID="_1751450642" r:id="rId74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61" type="#_x0000_t75" alt="" style="width:39.75pt;height:20.25pt" o:ole="">
            <v:imagedata r:id="rId62" o:title="eqIdd562dc22dfb3b81d0c3f88b54d063c2f"/>
          </v:shape>
          <o:OLEObject Type="Embed" ProgID="Equation.DSMT4" ShapeID="_x0000_i1061" DrawAspect="Content" ObjectID="_1751450643" r:id="rId75"/>
        </w:object>
      </w:r>
      <w:r>
        <w:rPr>
          <w:rFonts w:ascii="宋体" w:hAnsi="宋体"/>
          <w:color w:val="000000"/>
        </w:rPr>
        <w:t>上单调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212" w:dyaOrig="319">
          <v:shape id="_x0000_i1062" type="#_x0000_t75" alt="" style="width:60.75pt;height:15.75pt" o:ole="">
            <v:imagedata r:id="rId76" o:title="eqIdd1708af1841c1cd20df9251dd47a3ae6"/>
          </v:shape>
          <o:OLEObject Type="Embed" ProgID="Equation.DSMT4" ShapeID="_x0000_i1062" DrawAspect="Content" ObjectID="_1751450644" r:id="rId77"/>
        </w:object>
      </w:r>
      <w:r>
        <w:rPr>
          <w:rFonts w:ascii="宋体" w:hAnsi="宋体"/>
          <w:color w:val="000000"/>
        </w:rPr>
        <w:t>，函数</w:t>
      </w:r>
      <w:r>
        <w:object w:dxaOrig="600" w:dyaOrig="315">
          <v:shape id="_x0000_i1063" type="#_x0000_t75" alt="" style="width:30pt;height:15.75pt" o:ole="">
            <v:imagedata r:id="rId60" o:title="eqId4250ec1d917f79063aec24a24cad892b"/>
          </v:shape>
          <o:OLEObject Type="Embed" ProgID="Equation.DSMT4" ShapeID="_x0000_i1063" DrawAspect="Content" ObjectID="_1751450645" r:id="rId78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64" type="#_x0000_t75" alt="" style="width:39.75pt;height:20.25pt" o:ole="">
            <v:imagedata r:id="rId62" o:title="eqIdd562dc22dfb3b81d0c3f88b54d063c2f"/>
          </v:shape>
          <o:OLEObject Type="Embed" ProgID="Equation.DSMT4" ShapeID="_x0000_i1064" DrawAspect="Content" ObjectID="_1751450646" r:id="rId79"/>
        </w:object>
      </w:r>
      <w:r>
        <w:rPr>
          <w:rFonts w:ascii="宋体" w:hAnsi="宋体"/>
          <w:color w:val="000000"/>
        </w:rPr>
        <w:t>上单调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函数中既是奇函数又是减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15267" w:rsidRDefault="00452A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A348913" wp14:editId="1C7B65E9">
            <wp:extent cx="31750" cy="88900"/>
            <wp:effectExtent l="0" t="0" r="6350" b="6350"/>
            <wp:docPr id="842216122" name="图片 842216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237562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005" w:dyaOrig="615">
          <v:shape id="_x0000_i1065" type="#_x0000_t75" alt="" style="width:50.25pt;height:30.75pt" o:ole="">
            <v:imagedata r:id="rId81" o:title="eqId37f663835f810a8963785d8a00e97c13"/>
          </v:shape>
          <o:OLEObject Type="Embed" ProgID="Equation.DSMT4" ShapeID="_x0000_i1065" DrawAspect="Content" ObjectID="_1751450647" r:id="rId82"/>
        </w:object>
      </w:r>
      <w:r>
        <w:rPr>
          <w:color w:val="000000"/>
        </w:rPr>
        <w:tab/>
        <w:t xml:space="preserve">B. </w:t>
      </w:r>
      <w:r>
        <w:object w:dxaOrig="760" w:dyaOrig="520">
          <v:shape id="_x0000_i1066" type="#_x0000_t75" alt="" style="width:38.25pt;height:26.25pt" o:ole="">
            <v:imagedata r:id="rId83" o:title="eqId408b8a70e55589f5d624ea6df4640c41"/>
          </v:shape>
          <o:OLEObject Type="Embed" ProgID="Equation.DSMT4" ShapeID="_x0000_i1066" DrawAspect="Content" ObjectID="_1751450648" r:id="rId84"/>
        </w:object>
      </w:r>
    </w:p>
    <w:p w:rsidR="00A15267" w:rsidRDefault="00452A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980" w:dyaOrig="1155">
          <v:shape id="_x0000_i1067" type="#_x0000_t75" alt="" style="width:99pt;height:57.75pt" o:ole="">
            <v:imagedata r:id="rId85" o:title="eqId52d4a59be8b5129869dab95e46c1ff95"/>
          </v:shape>
          <o:OLEObject Type="Embed" ProgID="Equation.DSMT4" ShapeID="_x0000_i1067" DrawAspect="Content" ObjectID="_1751450649" r:id="rId86"/>
        </w:object>
      </w:r>
      <w:r>
        <w:rPr>
          <w:color w:val="000000"/>
        </w:rPr>
        <w:tab/>
        <w:t xml:space="preserve">D. </w:t>
      </w:r>
      <w:r>
        <w:object w:dxaOrig="1212" w:dyaOrig="656">
          <v:shape id="_x0000_i1068" type="#_x0000_t75" alt="" style="width:60.75pt;height:33pt" o:ole="">
            <v:imagedata r:id="rId87" o:title="eqIdeb7c479033dcbc570cda48ac1f225f4a"/>
          </v:shape>
          <o:OLEObject Type="Embed" ProgID="Equation.DSMT4" ShapeID="_x0000_i1068" DrawAspect="Content" ObjectID="_1751450650" r:id="rId88"/>
        </w:objec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1184" w:dyaOrig="406">
          <v:shape id="_x0000_i1069" type="#_x0000_t75" alt="" style="width:59.25pt;height:20.25pt" o:ole="">
            <v:imagedata r:id="rId89" o:title="eqId32a125b6bdb336bc28702dd7cd508573"/>
          </v:shape>
          <o:OLEObject Type="Embed" ProgID="Equation.DSMT4" ShapeID="_x0000_i1069" DrawAspect="Content" ObjectID="_1751450651" r:id="rId90"/>
        </w:object>
      </w:r>
      <w:r>
        <w:rPr>
          <w:rFonts w:ascii="宋体" w:hAnsi="宋体"/>
          <w:color w:val="000000"/>
        </w:rPr>
        <w:t>，</w:t>
      </w:r>
      <w:r>
        <w:object w:dxaOrig="1320" w:dyaOrig="396">
          <v:shape id="_x0000_i1070" type="#_x0000_t75" alt="" style="width:66pt;height:19.5pt" o:ole="">
            <v:imagedata r:id="rId91" o:title="eqIdaba934874cc9f2ab272fdff67ea23bf6"/>
          </v:shape>
          <o:OLEObject Type="Embed" ProgID="Equation.DSMT4" ShapeID="_x0000_i1070" DrawAspect="Content" ObjectID="_1751450652" r:id="rId92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1071" type="#_x0000_t75" alt="" style="width:27.75pt;height:14.25pt" o:ole="">
            <v:imagedata r:id="rId93" o:title="eqIdc6a46e678bf9d2df5ad4c782b3dc22f5"/>
          </v:shape>
          <o:OLEObject Type="Embed" ProgID="Equation.DSMT4" ShapeID="_x0000_i1071" DrawAspect="Content" ObjectID="_1751450653" r:id="rId94"/>
        </w:object>
      </w:r>
      <w:r>
        <w:rPr>
          <w:rFonts w:ascii="宋体" w:hAnsi="宋体"/>
          <w:color w:val="000000"/>
        </w:rPr>
        <w:t>，则</w:t>
      </w:r>
      <w:r>
        <w:object w:dxaOrig="1003" w:dyaOrig="283">
          <v:shape id="_x0000_i1072" type="#_x0000_t75" alt="" style="width:50.25pt;height:14.25pt" o:ole="">
            <v:imagedata r:id="rId95" o:title="eqId0f54dcb43f81d102a9d6edab245a13bc"/>
          </v:shape>
          <o:OLEObject Type="Embed" ProgID="Equation.DSMT4" ShapeID="_x0000_i1072" DrawAspect="Content" ObjectID="_1751450654" r:id="rId96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15267" w:rsidRDefault="00452A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60" w:dyaOrig="480">
          <v:shape id="_x0000_i1073" type="#_x0000_t75" alt="" style="width:72.75pt;height:24pt" o:ole="">
            <v:imagedata r:id="rId97" o:title="eqId44346e82dc179a244139a05863c854d6"/>
          </v:shape>
          <o:OLEObject Type="Embed" ProgID="Equation.DSMT4" ShapeID="_x0000_i1073" DrawAspect="Content" ObjectID="_1751450655" r:id="rId98"/>
        </w:object>
      </w:r>
      <w:r>
        <w:rPr>
          <w:color w:val="000000"/>
        </w:rPr>
        <w:tab/>
        <w:t xml:space="preserve">B. </w:t>
      </w:r>
      <w:r>
        <w:object w:dxaOrig="1125" w:dyaOrig="405">
          <v:shape id="_x0000_i1074" type="#_x0000_t75" alt="" style="width:56.25pt;height:20.25pt;mso-position-horizontal-relative:page;mso-position-vertical-relative:page" o:ole="">
            <v:imagedata r:id="rId99" o:title="eqIded81d4aab5269bd044533d4ce828e92a"/>
          </v:shape>
          <o:OLEObject Type="Embed" ProgID="Equation.DSMT4" ShapeID="_x0000_i1074" DrawAspect="Content" ObjectID="_1751450656" r:id="rId100"/>
        </w:object>
      </w:r>
      <w:r>
        <w:rPr>
          <w:color w:val="000000"/>
        </w:rPr>
        <w:tab/>
        <w:t xml:space="preserve">C. </w:t>
      </w:r>
      <w:r>
        <w:object w:dxaOrig="1139" w:dyaOrig="401">
          <v:shape id="_x0000_i1075" type="#_x0000_t75" alt="" style="width:57pt;height:20.25pt" o:ole="">
            <v:imagedata r:id="rId101" o:title="eqId6090df0e2b91292db8f329ffddcee8eb"/>
          </v:shape>
          <o:OLEObject Type="Embed" ProgID="Equation.DSMT4" ShapeID="_x0000_i1075" DrawAspect="Content" ObjectID="_1751450657" r:id="rId102"/>
        </w:object>
      </w:r>
      <w:r>
        <w:rPr>
          <w:color w:val="000000"/>
        </w:rPr>
        <w:tab/>
        <w:t xml:space="preserve">D. </w:t>
      </w:r>
      <w:r>
        <w:object w:dxaOrig="790" w:dyaOrig="400">
          <v:shape id="_x0000_i1076" type="#_x0000_t75" alt="" style="width:39.75pt;height:20.25pt" o:ole="">
            <v:imagedata r:id="rId62" o:title="eqIdd562dc22dfb3b81d0c3f88b54d063c2f"/>
          </v:shape>
          <o:OLEObject Type="Embed" ProgID="Equation.DSMT4" ShapeID="_x0000_i1076" DrawAspect="Content" ObjectID="_1751450658" r:id="rId103"/>
        </w:objec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422" w:dyaOrig="656">
          <v:shape id="_x0000_i1077" type="#_x0000_t75" alt="" style="width:71.25pt;height:33pt" o:ole="">
            <v:imagedata r:id="rId104" o:title="eqIde809548d013ac78f9a12e812a87566ca"/>
          </v:shape>
          <o:OLEObject Type="Embed" ProgID="Equation.DSMT4" ShapeID="_x0000_i1077" DrawAspect="Content" ObjectID="_1751450659" r:id="rId105"/>
        </w:object>
      </w:r>
      <w:r>
        <w:rPr>
          <w:rFonts w:ascii="宋体" w:hAnsi="宋体"/>
          <w:color w:val="000000"/>
        </w:rPr>
        <w:t>，若</w:t>
      </w:r>
      <w:r>
        <w:object w:dxaOrig="2055" w:dyaOrig="405">
          <v:shape id="_x0000_i1078" type="#_x0000_t75" alt="" style="width:102.75pt;height:20.25pt" o:ole="">
            <v:imagedata r:id="rId106" o:title="eqIdf69cd22f8726cb02a970a9b555f8d340"/>
          </v:shape>
          <o:OLEObject Type="Embed" ProgID="Equation.DSMT4" ShapeID="_x0000_i1078" DrawAspect="Content" ObjectID="_1751450660" r:id="rId107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79" type="#_x0000_t75" alt="" style="width:9pt;height:9.75pt" o:ole="">
            <v:imagedata r:id="rId108" o:title="eqId0a6936d370d6a238a608ca56f87198de"/>
          </v:shape>
          <o:OLEObject Type="Embed" ProgID="Equation.DSMT4" ShapeID="_x0000_i1079" DrawAspect="Content" ObjectID="_1751450661" r:id="rId10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501647A" wp14:editId="61786513">
            <wp:extent cx="133350" cy="177800"/>
            <wp:effectExtent l="0" t="0" r="0" b="0"/>
            <wp:docPr id="842216120" name="图片 842216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322167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15267" w:rsidRDefault="00452A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855" w:dyaOrig="675">
          <v:shape id="_x0000_i1080" type="#_x0000_t75" alt="" style="width:42.75pt;height:33.75pt" o:ole="">
            <v:imagedata r:id="rId111" o:title="eqIdb7434f4a10057e20e42dd01b78e31238"/>
          </v:shape>
          <o:OLEObject Type="Embed" ProgID="Equation.DSMT4" ShapeID="_x0000_i1080" DrawAspect="Content" ObjectID="_1751450662" r:id="rId112"/>
        </w:object>
      </w:r>
      <w:r>
        <w:rPr>
          <w:color w:val="000000"/>
        </w:rPr>
        <w:tab/>
        <w:t xml:space="preserve">B. </w:t>
      </w:r>
      <w:r>
        <w:object w:dxaOrig="1600" w:dyaOrig="680">
          <v:shape id="_x0000_i1081" type="#_x0000_t75" alt="" style="width:80.25pt;height:33.75pt" o:ole="">
            <v:imagedata r:id="rId113" o:title="eqId4c5c454e557bea1d41de7d3984fe02d0"/>
          </v:shape>
          <o:OLEObject Type="Embed" ProgID="Equation.DSMT4" ShapeID="_x0000_i1081" DrawAspect="Content" ObjectID="_1751450663" r:id="rId114"/>
        </w:object>
      </w:r>
    </w:p>
    <w:p w:rsidR="00A15267" w:rsidRDefault="00452A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83" w:dyaOrig="403">
          <v:shape id="_x0000_i1082" type="#_x0000_t75" alt="" style="width:39pt;height:20.25pt" o:ole="">
            <v:imagedata r:id="rId115" o:title="eqId127aacea765b09f5110b3176493f0dd2"/>
          </v:shape>
          <o:OLEObject Type="Embed" ProgID="Equation.DSMT4" ShapeID="_x0000_i1082" DrawAspect="Content" ObjectID="_1751450664" r:id="rId116"/>
        </w:object>
      </w:r>
      <w:r>
        <w:rPr>
          <w:color w:val="000000"/>
        </w:rPr>
        <w:tab/>
        <w:t xml:space="preserve">D. </w:t>
      </w:r>
      <w:r>
        <w:object w:dxaOrig="1820" w:dyaOrig="680">
          <v:shape id="_x0000_i1083" type="#_x0000_t75" alt="" style="width:90.75pt;height:33.75pt" o:ole="">
            <v:imagedata r:id="rId117" o:title="eqIddbd4e0cdbc19578d8119b72bbb1ddb39"/>
          </v:shape>
          <o:OLEObject Type="Embed" ProgID="Equation.DSMT4" ShapeID="_x0000_i1083" DrawAspect="Content" ObjectID="_1751450665" r:id="rId118"/>
        </w:objec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任何集合都至少有两个子集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设</w:t>
      </w:r>
      <w:r>
        <w:object w:dxaOrig="255" w:dyaOrig="285">
          <v:shape id="_x0000_i1084" type="#_x0000_t75" alt="" style="width:12.75pt;height:14.25pt" o:ole="">
            <v:imagedata r:id="rId119" o:title="eqIdb52b4f24969673c863b5aff4fb6751ce"/>
          </v:shape>
          <o:OLEObject Type="Embed" ProgID="Equation.DSMT4" ShapeID="_x0000_i1084" DrawAspect="Content" ObjectID="_1751450666" r:id="rId120"/>
        </w:object>
      </w:r>
      <w:r>
        <w:rPr>
          <w:rFonts w:ascii="宋体" w:hAnsi="宋体"/>
          <w:color w:val="000000"/>
        </w:rPr>
        <w:t>为全集，</w:t>
      </w:r>
      <w:r>
        <w:object w:dxaOrig="240" w:dyaOrig="240">
          <v:shape id="_x0000_i1085" type="#_x0000_t75" alt="" style="width:12pt;height:12pt" o:ole="">
            <v:imagedata r:id="rId121" o:title="eqId5963abe8f421bd99a2aaa94831a951e9"/>
          </v:shape>
          <o:OLEObject Type="Embed" ProgID="Equation.DSMT4" ShapeID="_x0000_i1085" DrawAspect="Content" ObjectID="_1751450667" r:id="rId122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086" type="#_x0000_t75" alt="" style="width:9.75pt;height:10.5pt" o:ole="">
            <v:imagedata r:id="rId123" o:title="eqId7f9e8449aad35c5d840a3395ea86df6d"/>
          </v:shape>
          <o:OLEObject Type="Embed" ProgID="Equation.DSMT4" ShapeID="_x0000_i1086" DrawAspect="Content" ObjectID="_1751450668" r:id="rId124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87" type="#_x0000_t75" alt="" style="width:12pt;height:14.25pt" o:ole="">
            <v:imagedata r:id="rId125" o:title="eqIdc5db41a1f31d6baee7c69990811edb9f"/>
          </v:shape>
          <o:OLEObject Type="Embed" ProgID="Equation.DSMT4" ShapeID="_x0000_i1087" DrawAspect="Content" ObjectID="_1751450669" r:id="rId126"/>
        </w:object>
      </w:r>
      <w:r>
        <w:rPr>
          <w:rFonts w:ascii="宋体" w:hAnsi="宋体"/>
          <w:color w:val="000000"/>
        </w:rPr>
        <w:t>是</w:t>
      </w:r>
      <w:r>
        <w:object w:dxaOrig="255" w:dyaOrig="285">
          <v:shape id="_x0000_i1088" type="#_x0000_t75" alt="" style="width:12.75pt;height:14.25pt" o:ole="">
            <v:imagedata r:id="rId119" o:title="eqIdb52b4f24969673c863b5aff4fb6751ce"/>
          </v:shape>
          <o:OLEObject Type="Embed" ProgID="Equation.DSMT4" ShapeID="_x0000_i1088" DrawAspect="Content" ObjectID="_1751450670" r:id="rId127"/>
        </w:object>
      </w:r>
      <w:r>
        <w:rPr>
          <w:rFonts w:ascii="宋体" w:hAnsi="宋体"/>
          <w:color w:val="000000"/>
        </w:rPr>
        <w:t>的子集，若</w:t>
      </w:r>
      <w:r>
        <w:object w:dxaOrig="1531" w:dyaOrig="401">
          <v:shape id="_x0000_i1089" type="#_x0000_t75" alt="" style="width:76.5pt;height:20.25pt" o:ole="">
            <v:imagedata r:id="rId128" o:title="eqId4aae6d2d900b17b24d6abd38a68912b8"/>
          </v:shape>
          <o:OLEObject Type="Embed" ProgID="Equation.DSMT4" ShapeID="_x0000_i1089" DrawAspect="Content" ObjectID="_1751450671" r:id="rId129"/>
        </w:object>
      </w:r>
      <w:r>
        <w:rPr>
          <w:rFonts w:ascii="宋体" w:hAnsi="宋体"/>
          <w:color w:val="000000"/>
        </w:rPr>
        <w:t>，则</w:t>
      </w:r>
      <w:r>
        <w:object w:dxaOrig="1464" w:dyaOrig="300">
          <v:shape id="_x0000_i1090" type="#_x0000_t75" alt="" style="width:73.5pt;height:15pt" o:ole="">
            <v:imagedata r:id="rId130" o:title="eqIdfbb8010e64b124eb2a9c3cb0d56ad1f9"/>
          </v:shape>
          <o:OLEObject Type="Embed" ProgID="Equation.DSMT4" ShapeID="_x0000_i1090" DrawAspect="Content" ObjectID="_1751450672" r:id="rId131"/>
        </w:objec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675" w:dyaOrig="255">
          <v:shape id="_x0000_i1091" type="#_x0000_t75" alt="" style="width:33.75pt;height:12.75pt" o:ole="">
            <v:imagedata r:id="rId132" o:title="eqIdd96b743603ab1c10330622f16db78dbe"/>
          </v:shape>
          <o:OLEObject Type="Embed" ProgID="Equation.DSMT4" ShapeID="_x0000_i1091" DrawAspect="Content" ObjectID="_1751450673" r:id="rId133"/>
        </w:object>
      </w:r>
      <w:r>
        <w:rPr>
          <w:rFonts w:ascii="宋体" w:hAnsi="宋体"/>
          <w:color w:val="000000"/>
        </w:rPr>
        <w:t>，</w:t>
      </w:r>
      <w:r>
        <w:object w:dxaOrig="734" w:dyaOrig="318">
          <v:shape id="_x0000_i1092" type="#_x0000_t75" alt="" style="width:36.75pt;height:15.75pt" o:ole="">
            <v:imagedata r:id="rId134" o:title="eqIdce70c2aa4a36d075bbdd063b1491b067"/>
          </v:shape>
          <o:OLEObject Type="Embed" ProgID="Equation.DSMT4" ShapeID="_x0000_i1092" DrawAspect="Content" ObjectID="_1751450674" r:id="rId13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</w:t>
      </w:r>
      <w:r>
        <w:rPr>
          <w:rFonts w:eastAsia="Times New Roman" w:cs="Times New Roman"/>
          <w:color w:val="000000"/>
        </w:rPr>
        <w:t>“</w:t>
      </w:r>
      <w:r>
        <w:object w:dxaOrig="641" w:dyaOrig="254">
          <v:shape id="_x0000_i1093" type="#_x0000_t75" alt="" style="width:32.25pt;height:12.75pt" o:ole="">
            <v:imagedata r:id="rId136" o:title="eqId8645952ea14b25443f411d39bdec641e"/>
          </v:shape>
          <o:OLEObject Type="Embed" ProgID="Equation.DSMT4" ShapeID="_x0000_i1093" DrawAspect="Content" ObjectID="_1751450675" r:id="rId137"/>
        </w:object>
      </w:r>
      <w:r>
        <w:rPr>
          <w:rFonts w:ascii="宋体" w:hAnsi="宋体"/>
          <w:color w:val="000000"/>
        </w:rPr>
        <w:t>，</w:t>
      </w:r>
      <w:r>
        <w:object w:dxaOrig="738" w:dyaOrig="319">
          <v:shape id="_x0000_i1094" type="#_x0000_t75" alt="" style="width:36.75pt;height:15.75pt" o:ole="">
            <v:imagedata r:id="rId138" o:title="eqIdb4974155277aa37fcab3e006db73ee82"/>
          </v:shape>
          <o:OLEObject Type="Embed" ProgID="Equation.DSMT4" ShapeID="_x0000_i1094" DrawAspect="Content" ObjectID="_1751450676" r:id="rId139"/>
        </w:object>
      </w:r>
      <w:r>
        <w:rPr>
          <w:rFonts w:eastAsia="Times New Roman" w:cs="Times New Roman"/>
          <w:color w:val="000000"/>
        </w:rPr>
        <w:t>”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222" w:dyaOrig="242">
          <v:shape id="_x0000_i1095" type="#_x0000_t75" alt="" style="width:11.25pt;height:12pt" o:ole="">
            <v:imagedata r:id="rId35" o:title="eqIdb1010846eeec6c9da29640f5aa3f8738"/>
          </v:shape>
          <o:OLEObject Type="Embed" ProgID="Equation.DSMT4" ShapeID="_x0000_i1095" DrawAspect="Content" ObjectID="_1751450677" r:id="rId140"/>
        </w:object>
      </w:r>
      <w:r>
        <w:rPr>
          <w:rFonts w:ascii="宋体" w:hAnsi="宋体"/>
          <w:color w:val="000000"/>
        </w:rPr>
        <w:t>是</w:t>
      </w:r>
      <w:r>
        <w:object w:dxaOrig="180" w:dyaOrig="285">
          <v:shape id="_x0000_i1096" type="#_x0000_t75" alt="" style="width:9pt;height:14.25pt" o:ole="">
            <v:imagedata r:id="rId42" o:title="eqId9aa8a716a31b0f51b70fdf9bdb257909"/>
          </v:shape>
          <o:OLEObject Type="Embed" ProgID="Equation.DSMT4" ShapeID="_x0000_i1096" DrawAspect="Content" ObjectID="_1751450678" r:id="rId141"/>
        </w:object>
      </w:r>
      <w:r>
        <w:rPr>
          <w:rFonts w:ascii="宋体" w:hAnsi="宋体"/>
          <w:color w:val="000000"/>
        </w:rPr>
        <w:t>的必要不充分条件，</w:t>
      </w:r>
      <w:r>
        <w:object w:dxaOrig="165" w:dyaOrig="165">
          <v:shape id="_x0000_i1097" type="#_x0000_t75" alt="" style="width:8.25pt;height:8.25pt" o:ole="">
            <v:imagedata r:id="rId142" o:title="eqId11bc05f41215f9894e11d1df0465751a"/>
          </v:shape>
          <o:OLEObject Type="Embed" ProgID="Equation.DSMT4" ShapeID="_x0000_i1097" DrawAspect="Content" ObjectID="_1751450679" r:id="rId143"/>
        </w:object>
      </w:r>
      <w:r>
        <w:rPr>
          <w:rFonts w:ascii="宋体" w:hAnsi="宋体"/>
          <w:color w:val="000000"/>
        </w:rPr>
        <w:t>的必要不充分条件是</w:t>
      </w:r>
      <w:r>
        <w:object w:dxaOrig="180" w:dyaOrig="285">
          <v:shape id="_x0000_i1098" type="#_x0000_t75" alt="" style="width:9pt;height:14.25pt" o:ole="">
            <v:imagedata r:id="rId42" o:title="eqId9aa8a716a31b0f51b70fdf9bdb257909"/>
          </v:shape>
          <o:OLEObject Type="Embed" ProgID="Equation.DSMT4" ShapeID="_x0000_i1098" DrawAspect="Content" ObjectID="_1751450680" r:id="rId144"/>
        </w:object>
      </w:r>
      <w:r>
        <w:rPr>
          <w:rFonts w:ascii="宋体" w:hAnsi="宋体"/>
          <w:color w:val="000000"/>
        </w:rPr>
        <w:t>，则</w:t>
      </w:r>
      <w:r>
        <w:object w:dxaOrig="165" w:dyaOrig="165">
          <v:shape id="_x0000_i1099" type="#_x0000_t75" alt="" style="width:8.25pt;height:8.25pt" o:ole="">
            <v:imagedata r:id="rId142" o:title="eqId11bc05f41215f9894e11d1df0465751a"/>
          </v:shape>
          <o:OLEObject Type="Embed" ProgID="Equation.DSMT4" ShapeID="_x0000_i1099" DrawAspect="Content" ObjectID="_1751450681" r:id="rId145"/>
        </w:object>
      </w:r>
      <w:r>
        <w:rPr>
          <w:rFonts w:ascii="宋体" w:hAnsi="宋体"/>
          <w:color w:val="000000"/>
        </w:rPr>
        <w:t>是</w:t>
      </w:r>
      <w:r>
        <w:object w:dxaOrig="222" w:dyaOrig="242">
          <v:shape id="_x0000_i1100" type="#_x0000_t75" alt="" style="width:11.25pt;height:12pt" o:ole="">
            <v:imagedata r:id="rId35" o:title="eqIdb1010846eeec6c9da29640f5aa3f8738"/>
          </v:shape>
          <o:OLEObject Type="Embed" ProgID="Equation.DSMT4" ShapeID="_x0000_i1100" DrawAspect="Content" ObjectID="_1751450682" r:id="rId146"/>
        </w:object>
      </w:r>
      <w:r>
        <w:rPr>
          <w:rFonts w:ascii="宋体" w:hAnsi="宋体"/>
          <w:color w:val="000000"/>
        </w:rPr>
        <w:t>的充分条件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幂函数</w:t>
      </w:r>
      <w:r>
        <w:object w:dxaOrig="1786" w:dyaOrig="492">
          <v:shape id="_x0000_i1101" type="#_x0000_t75" alt="" style="width:89.25pt;height:24.75pt" o:ole="">
            <v:imagedata r:id="rId147" o:title="eqId7e1a3bfdc1fad607dbc3f0d2612bbfcb"/>
          </v:shape>
          <o:OLEObject Type="Embed" ProgID="Equation.DSMT4" ShapeID="_x0000_i1101" DrawAspect="Content" ObjectID="_1751450683" r:id="rId14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0" w:dyaOrig="280">
          <v:shape id="_x0000_i1102" type="#_x0000_t75" alt="" style="width:41.25pt;height:14.25pt" o:ole="">
            <v:imagedata r:id="rId149" o:title="eqIdf1b5544e6bbd816c45db57f740c5e8c5"/>
          </v:shape>
          <o:OLEObject Type="Embed" ProgID="Equation.DSMT4" ShapeID="_x0000_i1102" DrawAspect="Content" ObjectID="_1751450684" r:id="rId150"/>
        </w:object>
      </w:r>
      <w:r>
        <w:rPr>
          <w:rFonts w:ascii="宋体" w:hAnsi="宋体"/>
          <w:color w:val="000000"/>
        </w:rPr>
        <w:t>，函数</w:t>
      </w:r>
      <w:r>
        <w:object w:dxaOrig="580" w:dyaOrig="400">
          <v:shape id="_x0000_i1103" type="#_x0000_t75" alt="" style="width:29.25pt;height:20.25pt" o:ole="">
            <v:imagedata r:id="rId151" o:title="eqId09f86f37ec8e15846bd731ab4fcdbacd"/>
          </v:shape>
          <o:OLEObject Type="Embed" ProgID="Equation.DSMT4" ShapeID="_x0000_i1103" DrawAspect="Content" ObjectID="_1751450685" r:id="rId152"/>
        </w:object>
      </w:r>
      <w:r>
        <w:rPr>
          <w:rFonts w:ascii="宋体" w:hAnsi="宋体"/>
          <w:color w:val="000000"/>
        </w:rPr>
        <w:t>的图像与坐标轴没有交点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800" w:dyaOrig="280">
          <v:shape id="_x0000_i1104" type="#_x0000_t75" alt="" style="width:39.75pt;height:14.25pt" o:ole="">
            <v:imagedata r:id="rId153" o:title="eqIddd57dd79e746b9778ad15cb09f004888"/>
          </v:shape>
          <o:OLEObject Type="Embed" ProgID="Equation.DSMT4" ShapeID="_x0000_i1104" DrawAspect="Content" ObjectID="_1751450686" r:id="rId154"/>
        </w:object>
      </w:r>
      <w:r>
        <w:rPr>
          <w:rFonts w:ascii="宋体" w:hAnsi="宋体"/>
          <w:color w:val="000000"/>
        </w:rPr>
        <w:t>，使得</w:t>
      </w:r>
      <w:r>
        <w:object w:dxaOrig="580" w:dyaOrig="400">
          <v:shape id="_x0000_i1105" type="#_x0000_t75" alt="" style="width:29.25pt;height:20.25pt" o:ole="">
            <v:imagedata r:id="rId151" o:title="eqId09f86f37ec8e15846bd731ab4fcdbacd"/>
          </v:shape>
          <o:OLEObject Type="Embed" ProgID="Equation.DSMT4" ShapeID="_x0000_i1105" DrawAspect="Content" ObjectID="_1751450687" r:id="rId15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2CA720D" wp14:editId="0B8648FF">
            <wp:extent cx="132080" cy="167640"/>
            <wp:effectExtent l="0" t="0" r="1270" b="3810"/>
            <wp:docPr id="842216124" name="图片 842216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923127" name="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00" w:dyaOrig="285">
          <v:shape id="_x0000_i1106" type="#_x0000_t75" alt="" style="width:30pt;height:14.25pt" o:ole="">
            <v:imagedata r:id="rId157" o:title="eqIdfc8f7a963a9309d7561c1d1072d12df4"/>
          </v:shape>
          <o:OLEObject Type="Embed" ProgID="Equation.DSMT4" ShapeID="_x0000_i1106" DrawAspect="Content" ObjectID="_1751450688" r:id="rId158"/>
        </w:object>
      </w:r>
      <w:r>
        <w:rPr>
          <w:rFonts w:ascii="宋体" w:hAnsi="宋体"/>
          <w:color w:val="000000"/>
        </w:rPr>
        <w:t>时，函数</w:t>
      </w:r>
      <w:r>
        <w:object w:dxaOrig="580" w:dyaOrig="400">
          <v:shape id="_x0000_i1107" type="#_x0000_t75" alt="" style="width:29.25pt;height:20.25pt" o:ole="">
            <v:imagedata r:id="rId151" o:title="eqId09f86f37ec8e15846bd731ab4fcdbacd"/>
          </v:shape>
          <o:OLEObject Type="Embed" ProgID="Equation.DSMT4" ShapeID="_x0000_i1107" DrawAspect="Content" ObjectID="_1751450689" r:id="rId159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08" type="#_x0000_t75" alt="" style="width:39.75pt;height:20.25pt" o:ole="">
            <v:imagedata r:id="rId62" o:title="eqIdd562dc22dfb3b81d0c3f88b54d063c2f"/>
          </v:shape>
          <o:OLEObject Type="Embed" ProgID="Equation.DSMT4" ShapeID="_x0000_i1108" DrawAspect="Content" ObjectID="_1751450690" r:id="rId160"/>
        </w:object>
      </w:r>
      <w:r>
        <w:rPr>
          <w:rFonts w:ascii="宋体" w:hAnsi="宋体"/>
          <w:color w:val="000000"/>
        </w:rPr>
        <w:t>上单调递增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555" w:dyaOrig="225">
          <v:shape id="_x0000_i1109" type="#_x0000_t75" alt="" style="width:27.75pt;height:11.25pt" o:ole="">
            <v:imagedata r:id="rId161" o:title="eqId7aed39f5aca78934fb383402433fe549"/>
          </v:shape>
          <o:OLEObject Type="Embed" ProgID="Equation.DSMT4" ShapeID="_x0000_i1109" DrawAspect="Content" ObjectID="_1751450691" r:id="rId162"/>
        </w:object>
      </w:r>
      <w:r>
        <w:rPr>
          <w:rFonts w:ascii="宋体" w:hAnsi="宋体"/>
          <w:color w:val="000000"/>
        </w:rPr>
        <w:t>时，函数</w:t>
      </w:r>
      <w:r>
        <w:object w:dxaOrig="580" w:dyaOrig="400">
          <v:shape id="_x0000_i1110" type="#_x0000_t75" alt="" style="width:29.25pt;height:20.25pt" o:ole="">
            <v:imagedata r:id="rId151" o:title="eqId09f86f37ec8e15846bd731ab4fcdbacd"/>
          </v:shape>
          <o:OLEObject Type="Embed" ProgID="Equation.DSMT4" ShapeID="_x0000_i1110" DrawAspect="Content" ObjectID="_1751450692" r:id="rId163"/>
        </w:object>
      </w:r>
      <w:r>
        <w:rPr>
          <w:rFonts w:ascii="宋体" w:hAnsi="宋体"/>
          <w:color w:val="000000"/>
        </w:rPr>
        <w:t>的值域为</w:t>
      </w:r>
      <w:r>
        <w:object w:dxaOrig="345" w:dyaOrig="405">
          <v:shape id="_x0000_i1111" type="#_x0000_t75" alt="" style="width:17.25pt;height:20.25pt" o:ole="">
            <v:imagedata r:id="rId27" o:title="eqId6170ed4a10e57487d525e71610dff82f"/>
          </v:shape>
          <o:OLEObject Type="Embed" ProgID="Equation.DSMT4" ShapeID="_x0000_i1111" DrawAspect="Content" ObjectID="_1751450693" r:id="rId164"/>
        </w:objec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795" w:dyaOrig="255">
          <v:shape id="_x0000_i1112" type="#_x0000_t75" alt="" style="width:39.75pt;height:12.75pt" o:ole="">
            <v:imagedata r:id="rId165" o:title="eqIda2a6f362a7f8f972d6b329a882e940d1"/>
          </v:shape>
          <o:OLEObject Type="Embed" ProgID="Equation.DSMT4" ShapeID="_x0000_i1112" DrawAspect="Content" ObjectID="_1751450694" r:id="rId16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15267" w:rsidRDefault="00452A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24" w:dyaOrig="367">
          <v:shape id="_x0000_i1113" type="#_x0000_t75" alt="" style="width:46.5pt;height:18pt" o:ole="">
            <v:imagedata r:id="rId167" o:title="eqId7221b900ea102012be348ab6f2e8d622"/>
          </v:shape>
          <o:OLEObject Type="Embed" ProgID="Equation.DSMT4" ShapeID="_x0000_i1113" DrawAspect="Content" ObjectID="_1751450695" r:id="rId168"/>
        </w:object>
      </w:r>
      <w:r>
        <w:rPr>
          <w:color w:val="000000"/>
        </w:rPr>
        <w:tab/>
        <w:t xml:space="preserve">B. </w:t>
      </w:r>
      <w:r>
        <w:object w:dxaOrig="1276" w:dyaOrig="738">
          <v:shape id="_x0000_i1114" type="#_x0000_t75" alt="" style="width:63.75pt;height:36.75pt" o:ole="">
            <v:imagedata r:id="rId169" o:title="eqId6960cad69f79e296ea105b72135fd99a"/>
          </v:shape>
          <o:OLEObject Type="Embed" ProgID="Equation.DSMT4" ShapeID="_x0000_i1114" DrawAspect="Content" ObjectID="_1751450696" r:id="rId170"/>
        </w:object>
      </w:r>
      <w:r>
        <w:rPr>
          <w:color w:val="000000"/>
        </w:rPr>
        <w:tab/>
        <w:t xml:space="preserve">C. </w:t>
      </w:r>
      <w:r>
        <w:object w:dxaOrig="1367" w:dyaOrig="365">
          <v:shape id="_x0000_i1115" type="#_x0000_t75" alt="" style="width:68.25pt;height:18pt" o:ole="">
            <v:imagedata r:id="rId171" o:title="eqIdc4c1296008d1f193b80da3fd1f6f4539"/>
          </v:shape>
          <o:OLEObject Type="Embed" ProgID="Equation.DSMT4" ShapeID="_x0000_i1115" DrawAspect="Content" ObjectID="_1751450697" r:id="rId172"/>
        </w:object>
      </w:r>
      <w:r>
        <w:rPr>
          <w:color w:val="000000"/>
        </w:rPr>
        <w:tab/>
        <w:t xml:space="preserve">D. </w:t>
      </w:r>
      <w:r>
        <w:object w:dxaOrig="1230" w:dyaOrig="285">
          <v:shape id="_x0000_i1116" type="#_x0000_t75" alt="" style="width:61.5pt;height:14.25pt" o:ole="">
            <v:imagedata r:id="rId173" o:title="eqId7772a46e7886fe86ff5b838663194df2"/>
          </v:shape>
          <o:OLEObject Type="Embed" ProgID="Equation.DSMT4" ShapeID="_x0000_i1116" DrawAspect="Content" ObjectID="_1751450698" r:id="rId174"/>
        </w:objec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085" w:dyaOrig="1320">
          <v:shape id="_x0000_i1117" type="#_x0000_t75" alt="" style="width:104.25pt;height:66pt" o:ole="">
            <v:imagedata r:id="rId175" o:title="eqIdf33983a78c1a59d7001a175c17fc83ea"/>
          </v:shape>
          <o:OLEObject Type="Embed" ProgID="Equation.DSMT4" ShapeID="_x0000_i1117" DrawAspect="Content" ObjectID="_1751450699" r:id="rId176"/>
        </w:object>
      </w:r>
      <w:r>
        <w:rPr>
          <w:rFonts w:ascii="宋体" w:hAnsi="宋体"/>
          <w:color w:val="000000"/>
        </w:rPr>
        <w:t>和函数</w:t>
      </w:r>
      <w:r>
        <w:object w:dxaOrig="1996" w:dyaOrig="401">
          <v:shape id="_x0000_i1118" type="#_x0000_t75" alt="" style="width:99.75pt;height:20.25pt" o:ole="">
            <v:imagedata r:id="rId177" o:title="eqId4f0959f324461ddf334f64cf8291554b"/>
          </v:shape>
          <o:OLEObject Type="Embed" ProgID="Equation.DSMT4" ShapeID="_x0000_i1118" DrawAspect="Content" ObjectID="_1751450700" r:id="rId178"/>
        </w:object>
      </w:r>
      <w:r>
        <w:rPr>
          <w:rFonts w:ascii="宋体" w:hAnsi="宋体"/>
          <w:color w:val="000000"/>
        </w:rPr>
        <w:t>，关于</w:t>
      </w:r>
      <w:r>
        <w:object w:dxaOrig="180" w:dyaOrig="195">
          <v:shape id="_x0000_i1119" type="#_x0000_t75" alt="" style="width:9pt;height:9.75pt" o:ole="">
            <v:imagedata r:id="rId37" o:title="eqId81dea63b8ce3e51adf66cf7b9982a248"/>
          </v:shape>
          <o:OLEObject Type="Embed" ProgID="Equation.DSMT4" ShapeID="_x0000_i1119" DrawAspect="Content" ObjectID="_1751450701" r:id="rId179"/>
        </w:object>
      </w:r>
      <w:r>
        <w:rPr>
          <w:rFonts w:ascii="宋体" w:hAnsi="宋体"/>
          <w:color w:val="000000"/>
        </w:rPr>
        <w:t>的方程</w:t>
      </w:r>
      <w:r>
        <w:object w:dxaOrig="1631" w:dyaOrig="437">
          <v:shape id="_x0000_i1120" type="#_x0000_t75" alt="" style="width:81.75pt;height:21.75pt" o:ole="">
            <v:imagedata r:id="rId180" o:title="eqId4cb76acaa0c4670d87aa625ab14d3e4f"/>
          </v:shape>
          <o:OLEObject Type="Embed" ProgID="Equation.DSMT4" ShapeID="_x0000_i1120" DrawAspect="Content" ObjectID="_1751450702" r:id="rId181"/>
        </w:object>
      </w:r>
      <w:r>
        <w:rPr>
          <w:rFonts w:ascii="宋体" w:hAnsi="宋体"/>
          <w:color w:val="000000"/>
        </w:rPr>
        <w:t>有</w:t>
      </w:r>
      <w:r>
        <w:object w:dxaOrig="195" w:dyaOrig="225">
          <v:shape id="_x0000_i1121" type="#_x0000_t75" alt="" style="width:9.75pt;height:11.25pt" o:ole="">
            <v:imagedata r:id="rId182" o:title="eqIdb6a24198bd04c29321ae5dc5a28fe421"/>
          </v:shape>
          <o:OLEObject Type="Embed" ProgID="Equation.DSMT4" ShapeID="_x0000_i1121" DrawAspect="Content" ObjectID="_1751450703" r:id="rId183"/>
        </w:object>
      </w:r>
      <w:r>
        <w:rPr>
          <w:rFonts w:ascii="宋体" w:hAnsi="宋体"/>
          <w:color w:val="000000"/>
        </w:rPr>
        <w:t>个实根，则下列说法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15267" w:rsidRDefault="00452A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555" w:dyaOrig="285">
          <v:shape id="_x0000_i1122" type="#_x0000_t75" alt="" style="width:27.75pt;height:14.25pt" o:ole="">
            <v:imagedata r:id="rId184" o:title="eqIdcc2d3df37e73a8abea815f37dbb3fff5"/>
          </v:shape>
          <o:OLEObject Type="Embed" ProgID="Equation.DSMT4" ShapeID="_x0000_i1122" DrawAspect="Content" ObjectID="_1751450704" r:id="rId185"/>
        </w:object>
      </w:r>
      <w:r>
        <w:rPr>
          <w:rFonts w:ascii="宋体" w:hAnsi="宋体"/>
          <w:color w:val="000000"/>
        </w:rPr>
        <w:t>时，</w:t>
      </w:r>
      <w:r>
        <w:object w:dxaOrig="680" w:dyaOrig="279">
          <v:shape id="_x0000_i1123" type="#_x0000_t75" alt="" style="width:33.75pt;height:14.25pt" o:ole="">
            <v:imagedata r:id="rId186" o:title="eqIda75cc846e65dc041e856dc618583ccea"/>
          </v:shape>
          <o:OLEObject Type="Embed" ProgID="Equation.DSMT4" ShapeID="_x0000_i1123" DrawAspect="Content" ObjectID="_1751450705" r:id="rId187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当</w:t>
      </w:r>
      <w:r>
        <w:object w:dxaOrig="552" w:dyaOrig="288">
          <v:shape id="_x0000_i1124" type="#_x0000_t75" alt="" style="width:27.75pt;height:14.25pt" o:ole="">
            <v:imagedata r:id="rId188" o:title="eqIdfac3649308b528fd56545ba102dc42d5"/>
          </v:shape>
          <o:OLEObject Type="Embed" ProgID="Equation.DSMT4" ShapeID="_x0000_i1124" DrawAspect="Content" ObjectID="_1751450706" r:id="rId189"/>
        </w:object>
      </w:r>
      <w:r>
        <w:rPr>
          <w:rFonts w:ascii="宋体" w:hAnsi="宋体"/>
          <w:color w:val="000000"/>
        </w:rPr>
        <w:t>时，</w:t>
      </w:r>
      <w:r>
        <w:object w:dxaOrig="680" w:dyaOrig="279">
          <v:shape id="_x0000_i1125" type="#_x0000_t75" alt="" style="width:33.75pt;height:14.25pt" o:ole="">
            <v:imagedata r:id="rId186" o:title="eqIda75cc846e65dc041e856dc618583ccea"/>
          </v:shape>
          <o:OLEObject Type="Embed" ProgID="Equation.DSMT4" ShapeID="_x0000_i1125" DrawAspect="Content" ObjectID="_1751450707" r:id="rId190"/>
        </w:object>
      </w:r>
    </w:p>
    <w:p w:rsidR="00A15267" w:rsidRDefault="00452A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39AB242C" wp14:editId="75977509">
            <wp:extent cx="31750" cy="88900"/>
            <wp:effectExtent l="0" t="0" r="6350" b="6350"/>
            <wp:docPr id="842216128" name="图片 842216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924369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84" w:dyaOrig="273">
          <v:shape id="_x0000_i1126" type="#_x0000_t75" alt="" style="width:39pt;height:13.5pt" o:ole="">
            <v:imagedata r:id="rId191" o:title="eqIdc56fe84600ef7b977bc3eeb9a4f0252d"/>
          </v:shape>
          <o:OLEObject Type="Embed" ProgID="Equation.DSMT4" ShapeID="_x0000_i1126" DrawAspect="Content" ObjectID="_1751450708" r:id="rId192"/>
        </w:object>
      </w:r>
      <w:r>
        <w:rPr>
          <w:rFonts w:ascii="宋体" w:hAnsi="宋体"/>
          <w:color w:val="000000"/>
        </w:rPr>
        <w:t>，</w:t>
      </w:r>
      <w:r>
        <w:object w:dxaOrig="503" w:dyaOrig="278">
          <v:shape id="_x0000_i1127" type="#_x0000_t75" alt="" style="width:25.5pt;height:14.25pt" o:ole="">
            <v:imagedata r:id="rId193" o:title="eqIde167b43045b3297248e334c41c621b8f"/>
          </v:shape>
          <o:OLEObject Type="Embed" ProgID="Equation.DSMT4" ShapeID="_x0000_i1127" DrawAspect="Content" ObjectID="_1751450709" r:id="rId194"/>
        </w:object>
      </w:r>
      <w:r>
        <w:rPr>
          <w:color w:val="000000"/>
        </w:rPr>
        <w:tab/>
        <w:t xml:space="preserve">D. </w:t>
      </w:r>
      <w:r>
        <w:object w:dxaOrig="747" w:dyaOrig="273">
          <v:shape id="_x0000_i1128" type="#_x0000_t75" alt="" style="width:37.5pt;height:13.5pt" o:ole="">
            <v:imagedata r:id="rId195" o:title="eqIdcec820c200592cb37867dd85b3c62f03"/>
          </v:shape>
          <o:OLEObject Type="Embed" ProgID="Equation.DSMT4" ShapeID="_x0000_i1128" DrawAspect="Content" ObjectID="_1751450710" r:id="rId196"/>
        </w:object>
      </w:r>
      <w:r>
        <w:rPr>
          <w:rFonts w:ascii="宋体" w:hAnsi="宋体"/>
          <w:color w:val="000000"/>
        </w:rPr>
        <w:t>，</w:t>
      </w:r>
      <w:r>
        <w:object w:dxaOrig="540" w:dyaOrig="279">
          <v:shape id="_x0000_i1129" type="#_x0000_t75" alt="" style="width:27pt;height:14.25pt" o:ole="">
            <v:imagedata r:id="rId197" o:title="eqId5b5d0a73f50b3e4583f1c1b6d6bf0d18"/>
          </v:shape>
          <o:OLEObject Type="Embed" ProgID="Equation.DSMT4" ShapeID="_x0000_i1129" DrawAspect="Content" ObjectID="_1751450711" r:id="rId198"/>
        </w:objec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1367" w:dyaOrig="702">
          <v:shape id="_x0000_i1130" type="#_x0000_t75" alt="" style="width:68.25pt;height:35.25pt" o:ole="">
            <v:imagedata r:id="rId199" o:title="eqIdac5205ea02e9f25e136dcd209a257ccb"/>
          </v:shape>
          <o:OLEObject Type="Embed" ProgID="Equation.DSMT4" ShapeID="_x0000_i1130" DrawAspect="Content" ObjectID="_1751450712" r:id="rId200"/>
        </w:object>
      </w:r>
      <w:r>
        <w:rPr>
          <w:rFonts w:ascii="宋体" w:hAnsi="宋体"/>
          <w:color w:val="000000"/>
        </w:rPr>
        <w:t>的定义域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4. </w:t>
      </w:r>
      <w:r>
        <w:object w:dxaOrig="3044" w:dyaOrig="319">
          <v:shape id="_x0000_i1131" type="#_x0000_t75" alt="" style="width:152.25pt;height:15.75pt" o:ole="">
            <v:imagedata r:id="rId201" o:title="eqIdf94ba16b70921bce4f04010ba8270ab5"/>
          </v:shape>
          <o:OLEObject Type="Embed" ProgID="Equation.DSMT4" ShapeID="_x0000_i1131" DrawAspect="Content" ObjectID="_1751450713" r:id="rId202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某扇形材料的面积为</w:t>
      </w:r>
      <w:r>
        <w:object w:dxaOrig="360" w:dyaOrig="615">
          <v:shape id="_x0000_i1132" type="#_x0000_t75" alt="" style="width:18pt;height:30.75pt" o:ole="">
            <v:imagedata r:id="rId203" o:title="eqId1a7f15d819d509d5812f5d6b9dd5f12c"/>
          </v:shape>
          <o:OLEObject Type="Embed" ProgID="Equation.DSMT4" ShapeID="_x0000_i1132" DrawAspect="Content" ObjectID="_1751450714" r:id="rId204"/>
        </w:object>
      </w:r>
      <w:r>
        <w:rPr>
          <w:rFonts w:ascii="宋体" w:hAnsi="宋体"/>
          <w:color w:val="000000"/>
        </w:rPr>
        <w:t>，圆心角为</w:t>
      </w:r>
      <w:r>
        <w:object w:dxaOrig="240" w:dyaOrig="615">
          <v:shape id="_x0000_i1133" type="#_x0000_t75" alt="" style="width:12pt;height:30.75pt" o:ole="">
            <v:imagedata r:id="rId205" o:title="eqIdac1a63ab608517bb10aa036783dfb51f"/>
          </v:shape>
          <o:OLEObject Type="Embed" ProgID="Equation.DSMT4" ShapeID="_x0000_i1133" DrawAspect="Content" ObjectID="_1751450715" r:id="rId206"/>
        </w:object>
      </w:r>
      <w:r>
        <w:rPr>
          <w:rFonts w:ascii="宋体" w:hAnsi="宋体"/>
          <w:color w:val="000000"/>
        </w:rPr>
        <w:t>，则用此材料切割出的面积最大的圆的周长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3105" w:dyaOrig="1125">
          <v:shape id="_x0000_i1134" type="#_x0000_t75" alt="" style="width:155.25pt;height:56.25pt" o:ole="">
            <v:imagedata r:id="rId207" o:title="eqIdafe5f6cb9e6df9cdf6e805aca9a5d09f"/>
          </v:shape>
          <o:OLEObject Type="Embed" ProgID="Equation.DSMT4" ShapeID="_x0000_i1134" DrawAspect="Content" ObjectID="_1751450716" r:id="rId20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522" w:dyaOrig="272">
          <v:shape id="_x0000_i1135" type="#_x0000_t75" alt="" style="width:26.25pt;height:13.5pt" o:ole="">
            <v:imagedata r:id="rId209" o:title="eqId0b550ee821ee1838384835e81fc34b67"/>
          </v:shape>
          <o:OLEObject Type="Embed" ProgID="Equation.DSMT4" ShapeID="_x0000_i1135" DrawAspect="Content" ObjectID="_1751450717" r:id="rId210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136" type="#_x0000_t75" alt="" style="width:29.25pt;height:20.25pt" o:ole="">
            <v:imagedata r:id="rId151" o:title="eqId09f86f37ec8e15846bd731ab4fcdbacd"/>
          </v:shape>
          <o:OLEObject Type="Embed" ProgID="Equation.DSMT4" ShapeID="_x0000_i1136" DrawAspect="Content" ObjectID="_1751450718" r:id="rId211"/>
        </w:object>
      </w:r>
      <w:r>
        <w:rPr>
          <w:rFonts w:ascii="宋体" w:hAnsi="宋体"/>
          <w:color w:val="000000"/>
        </w:rPr>
        <w:t>的值域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若</w:t>
      </w:r>
      <w:r>
        <w:object w:dxaOrig="580" w:dyaOrig="400">
          <v:shape id="_x0000_i1137" type="#_x0000_t75" alt="" style="width:29.25pt;height:20.25pt" o:ole="">
            <v:imagedata r:id="rId151" o:title="eqId09f86f37ec8e15846bd731ab4fcdbacd"/>
          </v:shape>
          <o:OLEObject Type="Embed" ProgID="Equation.DSMT4" ShapeID="_x0000_i1137" DrawAspect="Content" ObjectID="_1751450719" r:id="rId212"/>
        </w:object>
      </w:r>
      <w:r>
        <w:rPr>
          <w:rFonts w:ascii="宋体" w:hAnsi="宋体"/>
          <w:color w:val="000000"/>
        </w:rPr>
        <w:t>恰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零点，则实数</w:t>
      </w:r>
      <w:r>
        <w:object w:dxaOrig="180" w:dyaOrig="195">
          <v:shape id="_x0000_i1138" type="#_x0000_t75" alt="" style="width:9pt;height:9.75pt" o:ole="">
            <v:imagedata r:id="rId108" o:title="eqId0a6936d370d6a238a608ca56f87198de"/>
          </v:shape>
          <o:OLEObject Type="Embed" ProgID="Equation.DSMT4" ShapeID="_x0000_i1138" DrawAspect="Content" ObjectID="_1751450720" r:id="rId213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620" w:dyaOrig="279">
          <v:shape id="_x0000_i1139" type="#_x0000_t75" alt="" style="width:30.75pt;height:14.25pt" o:ole="">
            <v:imagedata r:id="rId214" o:title="eqId22dd8b3dc4c609bab82d356a5cc2208d"/>
          </v:shape>
          <o:OLEObject Type="Embed" ProgID="Equation.DSMT4" ShapeID="_x0000_i1139" DrawAspect="Content" ObjectID="_1751450721" r:id="rId215"/>
        </w:object>
      </w:r>
      <w:r>
        <w:rPr>
          <w:rFonts w:ascii="宋体" w:hAnsi="宋体"/>
          <w:color w:val="000000"/>
        </w:rPr>
        <w:t>，集合</w:t>
      </w:r>
      <w:r>
        <w:object w:dxaOrig="1680" w:dyaOrig="435">
          <v:shape id="_x0000_i1140" type="#_x0000_t75" alt="" style="width:84pt;height:21.75pt" o:ole="">
            <v:imagedata r:id="rId216" o:title="eqId0ef4a3876f9f4795b2be9b92ceb78ae1"/>
          </v:shape>
          <o:OLEObject Type="Embed" ProgID="Equation.DSMT4" ShapeID="_x0000_i1140" DrawAspect="Content" ObjectID="_1751450722" r:id="rId217"/>
        </w:object>
      </w:r>
      <w:r>
        <w:rPr>
          <w:rFonts w:ascii="宋体" w:hAnsi="宋体"/>
          <w:color w:val="000000"/>
        </w:rPr>
        <w:t>，</w:t>
      </w:r>
      <w:r>
        <w:object w:dxaOrig="1800" w:dyaOrig="435">
          <v:shape id="_x0000_i1141" type="#_x0000_t75" alt="" style="width:90pt;height:21.75pt" o:ole="">
            <v:imagedata r:id="rId218" o:title="eqIdaa1e1e9b714b8f8159390ace745842d4"/>
          </v:shape>
          <o:OLEObject Type="Embed" ProgID="Equation.DSMT4" ShapeID="_x0000_i1141" DrawAspect="Content" ObjectID="_1751450723" r:id="rId219"/>
        </w:objec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42" type="#_x0000_t75" alt="" style="width:24.75pt;height:12.75pt" o:ole="">
            <v:imagedata r:id="rId220" o:title="eqId8e258ab9e600435b37465092243d99f6"/>
          </v:shape>
          <o:OLEObject Type="Embed" ProgID="Equation.DSMT4" ShapeID="_x0000_i1142" DrawAspect="Content" ObjectID="_1751450724" r:id="rId221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143" type="#_x0000_t75" alt="" style="width:33pt;height:13.5pt" o:ole="">
            <v:imagedata r:id="rId222" o:title="eqId8fdbfa7a63fdf5717d40c8c9a73ec160"/>
          </v:shape>
          <o:OLEObject Type="Embed" ProgID="Equation.DSMT4" ShapeID="_x0000_i1143" DrawAspect="Content" ObjectID="_1751450725" r:id="rId223"/>
        </w:object>
      </w:r>
      <w:r>
        <w:rPr>
          <w:rFonts w:ascii="宋体" w:hAnsi="宋体"/>
          <w:color w:val="000000"/>
        </w:rPr>
        <w:t>，</w:t>
      </w:r>
      <w:r>
        <w:object w:dxaOrig="660" w:dyaOrig="270">
          <v:shape id="_x0000_i1144" type="#_x0000_t75" alt="" style="width:33pt;height:13.5pt" o:ole="">
            <v:imagedata r:id="rId224" o:title="eqIdb3744e71abf4b43e128eabea9181b712"/>
          </v:shape>
          <o:OLEObject Type="Embed" ProgID="Equation.DSMT4" ShapeID="_x0000_i1144" DrawAspect="Content" ObjectID="_1751450726" r:id="rId225"/>
        </w:object>
      </w:r>
      <w:r>
        <w:rPr>
          <w:rFonts w:ascii="宋体" w:hAnsi="宋体"/>
          <w:color w:val="000000"/>
        </w:rPr>
        <w:t>；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60" w:dyaOrig="400">
          <v:shape id="_x0000_i1145" type="#_x0000_t75" alt="" style="width:53.25pt;height:20.25pt" o:ole="">
            <v:imagedata r:id="rId226" o:title="eqId7bdd94e24c0855e2f7eb9d3cbeca12c8"/>
          </v:shape>
          <o:OLEObject Type="Embed" ProgID="Equation.DSMT4" ShapeID="_x0000_i1145" DrawAspect="Content" ObjectID="_1751450727" r:id="rId227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46" type="#_x0000_t75" alt="" style="width:9pt;height:9.75pt" o:ole="">
            <v:imagedata r:id="rId108" o:title="eqId0a6936d370d6a238a608ca56f87198de"/>
          </v:shape>
          <o:OLEObject Type="Embed" ProgID="Equation.DSMT4" ShapeID="_x0000_i1146" DrawAspect="Content" ObjectID="_1751450728" r:id="rId22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object w:dxaOrig="3664" w:dyaOrig="766">
          <v:shape id="_x0000_i1147" type="#_x0000_t75" alt="" style="width:183pt;height:38.25pt" o:ole="">
            <v:imagedata r:id="rId229" o:title="eqIdc4bcb5bb8568bad856da21ba2e67160b"/>
          </v:shape>
          <o:OLEObject Type="Embed" ProgID="Equation.DSMT4" ShapeID="_x0000_i1147" DrawAspect="Content" ObjectID="_1751450729" r:id="rId230"/>
        </w:object>
      </w:r>
      <w:r>
        <w:rPr>
          <w:rFonts w:ascii="宋体" w:hAnsi="宋体"/>
          <w:color w:val="000000"/>
        </w:rPr>
        <w:t>的值；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 w:dxaOrig="1455" w:dyaOrig="615">
          <v:shape id="_x0000_i1148" type="#_x0000_t75" alt="" style="width:72.75pt;height:30.75pt" o:ole="">
            <v:imagedata r:id="rId231" o:title="eqIdf9aef6f873ae17b5f89edf0f34111450"/>
          </v:shape>
          <o:OLEObject Type="Embed" ProgID="Equation.DSMT4" ShapeID="_x0000_i1148" DrawAspect="Content" ObjectID="_1751450730" r:id="rId232"/>
        </w:object>
      </w:r>
      <w:r>
        <w:rPr>
          <w:rFonts w:ascii="宋体" w:hAnsi="宋体"/>
          <w:color w:val="000000"/>
        </w:rPr>
        <w:t>，求</w:t>
      </w:r>
      <w:r>
        <w:object w:dxaOrig="3615" w:dyaOrig="1035">
          <v:shape id="_x0000_i1149" type="#_x0000_t75" alt="" style="width:180.75pt;height:51.75pt" o:ole="">
            <v:imagedata r:id="rId233" o:title="eqId75e50c09470774b1c0f9d508d0b91fcc"/>
          </v:shape>
          <o:OLEObject Type="Embed" ProgID="Equation.DSMT4" ShapeID="_x0000_i1149" DrawAspect="Content" ObjectID="_1751450731" r:id="rId234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>
        <w:object w:dxaOrig="780" w:dyaOrig="315">
          <v:shape id="_x0000_i1150" type="#_x0000_t75" alt="" style="width:39pt;height:15.75pt" o:ole="">
            <v:imagedata r:id="rId235" o:title="eqId69ee6696dee035519e1ba7fb78269830"/>
          </v:shape>
          <o:OLEObject Type="Embed" ProgID="Equation.DSMT4" ShapeID="_x0000_i1150" DrawAspect="Content" ObjectID="_1751450732" r:id="rId236"/>
        </w:object>
      </w:r>
      <w:r>
        <w:rPr>
          <w:rFonts w:ascii="宋体" w:hAnsi="宋体"/>
          <w:color w:val="000000"/>
        </w:rPr>
        <w:t>，</w:t>
      </w:r>
      <w:r>
        <w:object w:dxaOrig="1066" w:dyaOrig="656">
          <v:shape id="_x0000_i1151" type="#_x0000_t75" alt="" style="width:53.25pt;height:33pt" o:ole="">
            <v:imagedata r:id="rId237" o:title="eqId0b5dfe1b6251af1347eac4e79dc56d99"/>
          </v:shape>
          <o:OLEObject Type="Embed" ProgID="Equation.DSMT4" ShapeID="_x0000_i1151" DrawAspect="Content" ObjectID="_1751450733" r:id="rId238"/>
        </w:objec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705" w:dyaOrig="660">
          <v:shape id="_x0000_i1152" type="#_x0000_t75" alt="" style="width:35.25pt;height:33pt" o:ole="">
            <v:imagedata r:id="rId239" o:title="eqId5ee9da4bf52412719109cebbd642cd56"/>
          </v:shape>
          <o:OLEObject Type="Embed" ProgID="Equation.DSMT4" ShapeID="_x0000_i1152" DrawAspect="Content" ObjectID="_1751450734" r:id="rId240"/>
        </w:object>
      </w:r>
      <w:r>
        <w:rPr>
          <w:rFonts w:ascii="宋体" w:hAnsi="宋体"/>
          <w:color w:val="000000"/>
        </w:rPr>
        <w:t>的取值范围；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720" w:dyaOrig="636">
          <v:shape id="_x0000_i1153" type="#_x0000_t75" alt="" style="width:36pt;height:31.5pt" o:ole="">
            <v:imagedata r:id="rId241" o:title="eqIddd25ebd3620d70a032327b5a1a90302a"/>
          </v:shape>
          <o:OLEObject Type="Embed" ProgID="Equation.DSMT4" ShapeID="_x0000_i1153" DrawAspect="Content" ObjectID="_1751450735" r:id="rId242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object w:dxaOrig="620" w:dyaOrig="279">
          <v:shape id="_x0000_i1154" type="#_x0000_t75" alt="" style="width:30.75pt;height:14.25pt" o:ole="">
            <v:imagedata r:id="rId214" o:title="eqId22dd8b3dc4c609bab82d356a5cc2208d"/>
          </v:shape>
          <o:OLEObject Type="Embed" ProgID="Equation.DSMT4" ShapeID="_x0000_i1154" DrawAspect="Content" ObjectID="_1751450736" r:id="rId243"/>
        </w:object>
      </w:r>
      <w:r>
        <w:rPr>
          <w:rFonts w:ascii="宋体" w:hAnsi="宋体"/>
          <w:color w:val="000000"/>
        </w:rPr>
        <w:t>，集合</w:t>
      </w:r>
      <w:r>
        <w:object w:dxaOrig="3465" w:dyaOrig="480">
          <v:shape id="_x0000_i1155" type="#_x0000_t75" alt="" style="width:173.25pt;height:24pt" o:ole="">
            <v:imagedata r:id="rId244" o:title="eqIdede45e3c32e5021ba3b2f33f1de94f0d"/>
          </v:shape>
          <o:OLEObject Type="Embed" ProgID="Equation.DSMT4" ShapeID="_x0000_i1155" DrawAspect="Content" ObjectID="_1751450737" r:id="rId245"/>
        </w:object>
      </w:r>
      <w:r>
        <w:rPr>
          <w:rFonts w:ascii="宋体" w:hAnsi="宋体"/>
          <w:color w:val="000000"/>
        </w:rPr>
        <w:t>，</w:t>
      </w:r>
      <w:r>
        <w:object w:dxaOrig="2415" w:dyaOrig="795">
          <v:shape id="_x0000_i1156" type="#_x0000_t75" alt="" style="width:120.75pt;height:39.75pt" o:ole="">
            <v:imagedata r:id="rId246" o:title="eqId49bb0c0eef2a4097be6384c4f9b98622"/>
          </v:shape>
          <o:OLEObject Type="Embed" ProgID="Equation.DSMT4" ShapeID="_x0000_i1156" DrawAspect="Content" ObjectID="_1751450738" r:id="rId247"/>
        </w:objec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集合</w:t>
      </w:r>
      <w:r>
        <w:object w:dxaOrig="195" w:dyaOrig="210">
          <v:shape id="_x0000_i1157" type="#_x0000_t75" alt="" style="width:9.75pt;height:10.5pt" o:ole="">
            <v:imagedata r:id="rId123" o:title="eqId7f9e8449aad35c5d840a3395ea86df6d"/>
          </v:shape>
          <o:OLEObject Type="Embed" ProgID="Equation.DSMT4" ShapeID="_x0000_i1157" DrawAspect="Content" ObjectID="_1751450739" r:id="rId248"/>
        </w:object>
      </w:r>
      <w:r>
        <w:rPr>
          <w:rFonts w:ascii="宋体" w:hAnsi="宋体"/>
          <w:color w:val="000000"/>
        </w:rPr>
        <w:t>；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720" w:dyaOrig="300">
          <v:shape id="_x0000_i1158" type="#_x0000_t75" alt="" style="width:36pt;height:15pt" o:ole="">
            <v:imagedata r:id="rId249" o:title="eqIdcaf22d7d1a965bda25168a233fb6290c"/>
          </v:shape>
          <o:OLEObject Type="Embed" ProgID="Equation.DSMT4" ShapeID="_x0000_i1158" DrawAspect="Content" ObjectID="_1751450740" r:id="rId250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59" type="#_x0000_t75" alt="" style="width:9pt;height:9.75pt" o:ole="">
            <v:imagedata r:id="rId108" o:title="eqId0a6936d370d6a238a608ca56f87198de"/>
          </v:shape>
          <o:OLEObject Type="Embed" ProgID="Equation.DSMT4" ShapeID="_x0000_i1159" DrawAspect="Content" ObjectID="_1751450741" r:id="rId251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电影院每天最多可制作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桶爆米花，每桶售价相同，根据影院的经营经验，当每桶售价不超过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时，当天可售出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桶；当每桶售价高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时，售价每高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元，当天就少售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桶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每桶爆米花的成本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元，设每桶爆米花的售价为</w:t>
      </w:r>
      <w:r>
        <w:object w:dxaOrig="180" w:dyaOrig="195">
          <v:shape id="_x0000_i1160" type="#_x0000_t75" alt="" style="width:9pt;height:9.75pt" o:ole="">
            <v:imagedata r:id="rId37" o:title="eqId81dea63b8ce3e51adf66cf7b9982a248"/>
          </v:shape>
          <o:OLEObject Type="Embed" ProgID="Equation.DSMT4" ShapeID="_x0000_i1160" DrawAspect="Content" ObjectID="_1751450742" r:id="rId252"/>
        </w:object>
      </w:r>
      <w:r>
        <w:rPr>
          <w:rFonts w:ascii="宋体" w:hAnsi="宋体"/>
          <w:color w:val="000000"/>
        </w:rPr>
        <w:t>(</w:t>
      </w:r>
      <w:r>
        <w:object w:dxaOrig="555" w:dyaOrig="282">
          <v:shape id="_x0000_i1161" type="#_x0000_t75" alt="" style="width:27.75pt;height:14.25pt" o:ole="">
            <v:imagedata r:id="rId253" o:title="eqId8c2a0a6e41c1cb5b4224229125def599"/>
          </v:shape>
          <o:OLEObject Type="Embed" ProgID="Equation.DSMT4" ShapeID="_x0000_i1161" DrawAspect="Content" ObjectID="_1751450743" r:id="rId254"/>
        </w:object>
      </w:r>
      <w:r>
        <w:rPr>
          <w:rFonts w:ascii="宋体" w:hAnsi="宋体"/>
          <w:color w:val="000000"/>
        </w:rPr>
        <w:t>且</w:t>
      </w:r>
      <w:r>
        <w:object w:dxaOrig="675" w:dyaOrig="315">
          <v:shape id="_x0000_i1162" type="#_x0000_t75" alt="" style="width:33.75pt;height:15.75pt" o:ole="">
            <v:imagedata r:id="rId255" o:title="eqId3eab04f5c38d0ee269b9ca1252208f6a"/>
          </v:shape>
          <o:OLEObject Type="Embed" ProgID="Equation.DSMT4" ShapeID="_x0000_i1162" DrawAspect="Content" ObjectID="_1751450744" r:id="rId256"/>
        </w:object>
      </w:r>
      <w:r>
        <w:rPr>
          <w:rFonts w:ascii="宋体" w:hAnsi="宋体"/>
          <w:color w:val="000000"/>
        </w:rPr>
        <w:t>)元，该电影院一天出售爆米花所获利润为</w:t>
      </w:r>
      <w:r>
        <w:object w:dxaOrig="195" w:dyaOrig="240">
          <v:shape id="_x0000_i1163" type="#_x0000_t75" alt="" style="width:9.75pt;height:12pt" o:ole="">
            <v:imagedata r:id="rId257" o:title="eqIdd053b14c8588eee2acbbe44fc37a6886"/>
          </v:shape>
          <o:OLEObject Type="Embed" ProgID="Equation.DSMT4" ShapeID="_x0000_i1163" DrawAspect="Content" ObjectID="_1751450745" r:id="rId258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总收入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总成本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利润)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95" w:dyaOrig="240">
          <v:shape id="_x0000_i1164" type="#_x0000_t75" alt="" style="width:9.75pt;height:12pt" o:ole="">
            <v:imagedata r:id="rId257" o:title="eqIdd053b14c8588eee2acbbe44fc37a6886"/>
          </v:shape>
          <o:OLEObject Type="Embed" ProgID="Equation.DSMT4" ShapeID="_x0000_i1164" DrawAspect="Content" ObjectID="_1751450746" r:id="rId259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165" type="#_x0000_t75" alt="" style="width:9pt;height:9.75pt" o:ole="">
            <v:imagedata r:id="rId37" o:title="eqId81dea63b8ce3e51adf66cf7b9982a248"/>
          </v:shape>
          <o:OLEObject Type="Embed" ProgID="Equation.DSMT4" ShapeID="_x0000_i1165" DrawAspect="Content" ObjectID="_1751450747" r:id="rId260"/>
        </w:object>
      </w:r>
      <w:r>
        <w:rPr>
          <w:rFonts w:ascii="宋体" w:hAnsi="宋体"/>
          <w:color w:val="000000"/>
        </w:rPr>
        <w:t>的函数表达式；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试问每桶爆米花的售价定为多少元时，该电影院一天出售爆米花所获利润最大？最大利润为多少元？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66" type="#_x0000_t75" alt="" style="width:29.25pt;height:20.25pt" o:ole="">
            <v:imagedata r:id="rId151" o:title="eqId09f86f37ec8e15846bd731ab4fcdbacd"/>
          </v:shape>
          <o:OLEObject Type="Embed" ProgID="Equation.DSMT4" ShapeID="_x0000_i1166" DrawAspect="Content" ObjectID="_1751450748" r:id="rId261"/>
        </w:object>
      </w:r>
      <w:r>
        <w:rPr>
          <w:rFonts w:ascii="宋体" w:hAnsi="宋体"/>
          <w:color w:val="000000"/>
        </w:rPr>
        <w:t>的定义域为</w:t>
      </w:r>
      <w:r>
        <w:object w:dxaOrig="790" w:dyaOrig="400">
          <v:shape id="_x0000_i1167" type="#_x0000_t75" alt="" style="width:39.75pt;height:20.25pt" o:ole="">
            <v:imagedata r:id="rId62" o:title="eqIdd562dc22dfb3b81d0c3f88b54d063c2f"/>
          </v:shape>
          <o:OLEObject Type="Embed" ProgID="Equation.DSMT4" ShapeID="_x0000_i1167" DrawAspect="Content" ObjectID="_1751450749" r:id="rId262"/>
        </w:object>
      </w:r>
      <w:r>
        <w:rPr>
          <w:rFonts w:ascii="宋体" w:hAnsi="宋体"/>
          <w:color w:val="000000"/>
        </w:rPr>
        <w:t>，且</w:t>
      </w:r>
      <w:r>
        <w:object w:dxaOrig="1513" w:dyaOrig="401">
          <v:shape id="_x0000_i1168" type="#_x0000_t75" alt="" style="width:75.75pt;height:20.25pt" o:ole="">
            <v:imagedata r:id="rId263" o:title="eqIdc854974f35b0fd1b72b3392ffbdf270d"/>
          </v:shape>
          <o:OLEObject Type="Embed" ProgID="Equation.DSMT4" ShapeID="_x0000_i1168" DrawAspect="Content" ObjectID="_1751450750" r:id="rId264"/>
        </w:object>
      </w:r>
      <w:r>
        <w:rPr>
          <w:rFonts w:eastAsia="Times New Roman" w:cs="Times New Roman"/>
          <w:color w:val="000000"/>
        </w:rPr>
        <w:t>.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69" type="#_x0000_t75" alt="" style="width:29.25pt;height:20.25pt" o:ole="">
            <v:imagedata r:id="rId151" o:title="eqId09f86f37ec8e15846bd731ab4fcdbacd"/>
          </v:shape>
          <o:OLEObject Type="Embed" ProgID="Equation.DSMT4" ShapeID="_x0000_i1169" DrawAspect="Content" ObjectID="_1751450751" r:id="rId265"/>
        </w:object>
      </w:r>
      <w:r>
        <w:rPr>
          <w:rFonts w:ascii="宋体" w:hAnsi="宋体"/>
          <w:color w:val="000000"/>
        </w:rPr>
        <w:t>，判断并证明其单调性；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方程</w:t>
      </w:r>
      <w:r>
        <w:object w:dxaOrig="1969" w:dyaOrig="702">
          <v:shape id="_x0000_i1170" type="#_x0000_t75" alt="" style="width:98.25pt;height:35.25pt" o:ole="">
            <v:imagedata r:id="rId266" o:title="eqId9ca55564c8f5c15575365e0a7bf83e10"/>
          </v:shape>
          <o:OLEObject Type="Embed" ProgID="Equation.DSMT4" ShapeID="_x0000_i1170" DrawAspect="Content" ObjectID="_1751450752" r:id="rId267"/>
        </w:object>
      </w:r>
      <w:r>
        <w:rPr>
          <w:rFonts w:ascii="宋体" w:hAnsi="宋体"/>
          <w:color w:val="000000"/>
        </w:rPr>
        <w:t>的根；</w:t>
      </w:r>
    </w:p>
    <w:p w:rsidR="00A15267" w:rsidRDefault="00452A2A">
      <w:pPr>
        <w:spacing w:line="360" w:lineRule="auto"/>
        <w:jc w:val="left"/>
        <w:textAlignment w:val="center"/>
        <w:rPr>
          <w:color w:val="000000"/>
        </w:rPr>
        <w:sectPr w:rsidR="00A15267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不等式</w:t>
      </w:r>
      <w:r>
        <w:object w:dxaOrig="1695" w:dyaOrig="437">
          <v:shape id="_x0000_i1171" type="#_x0000_t75" alt="" style="width:84.75pt;height:21.75pt" o:ole="">
            <v:imagedata r:id="rId268" o:title="eqId0454855f1e7d1863afca27a3bf64d895"/>
          </v:shape>
          <o:OLEObject Type="Embed" ProgID="Equation.DSMT4" ShapeID="_x0000_i1171" DrawAspect="Content" ObjectID="_1751450753" r:id="rId269"/>
        </w:object>
      </w:r>
      <w:r>
        <w:rPr>
          <w:rFonts w:ascii="宋体" w:hAnsi="宋体"/>
          <w:color w:val="000000"/>
        </w:rPr>
        <w:t>对任意</w:t>
      </w:r>
      <w:r>
        <w:object w:dxaOrig="510" w:dyaOrig="285">
          <v:shape id="_x0000_i1172" type="#_x0000_t75" alt="" style="width:25.5pt;height:14.25pt" o:ole="">
            <v:imagedata r:id="rId270" o:title="eqId0fde64f4d3c38e43fbdee24eadc4b0dd"/>
          </v:shape>
          <o:OLEObject Type="Embed" ProgID="Equation.DSMT4" ShapeID="_x0000_i1172" DrawAspect="Content" ObjectID="_1751450754" r:id="rId271"/>
        </w:object>
      </w:r>
      <w:r>
        <w:rPr>
          <w:rFonts w:ascii="宋体" w:hAnsi="宋体"/>
          <w:color w:val="000000"/>
        </w:rPr>
        <w:t>恒成立，求实数</w:t>
      </w:r>
      <w:r>
        <w:object w:dxaOrig="180" w:dyaOrig="195">
          <v:shape id="_x0000_i1173" type="#_x0000_t75" alt="" style="width:9pt;height:9.75pt" o:ole="">
            <v:imagedata r:id="rId108" o:title="eqId0a6936d370d6a238a608ca56f87198de"/>
          </v:shape>
          <o:OLEObject Type="Embed" ProgID="Equation.DSMT4" ShapeID="_x0000_i1173" DrawAspect="Content" ObjectID="_1751450755" r:id="rId272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A15267" w:rsidRDefault="00A15267" w:rsidP="004A35E3">
      <w:bookmarkStart w:id="0" w:name="_GoBack"/>
      <w:bookmarkEnd w:id="0"/>
    </w:p>
    <w:sectPr w:rsidR="00A15267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788D" w:rsidRDefault="00452A2A">
      <w:r>
        <w:separator/>
      </w:r>
    </w:p>
  </w:endnote>
  <w:endnote w:type="continuationSeparator" w:id="0">
    <w:p w:rsidR="00B4788D" w:rsidRDefault="00452A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788D" w:rsidRDefault="00452A2A">
      <w:r>
        <w:separator/>
      </w:r>
    </w:p>
  </w:footnote>
  <w:footnote w:type="continuationSeparator" w:id="0">
    <w:p w:rsidR="00B4788D" w:rsidRDefault="00452A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80523A9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EC4A3A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9AE4ED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8F8931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590293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E56203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FF61DD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4E6E72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56CEB4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52A2A"/>
    <w:rsid w:val="0046214C"/>
    <w:rsid w:val="0049183B"/>
    <w:rsid w:val="004A35E3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15267"/>
    <w:rsid w:val="00A405DB"/>
    <w:rsid w:val="00A536B0"/>
    <w:rsid w:val="00AD6B6A"/>
    <w:rsid w:val="00B4788D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52A2A"/>
    <w:rPr>
      <w:sz w:val="18"/>
      <w:szCs w:val="18"/>
    </w:rPr>
  </w:style>
  <w:style w:type="character" w:customStyle="1" w:styleId="Char">
    <w:name w:val="批注框文本 Char"/>
    <w:basedOn w:val="a0"/>
    <w:link w:val="a6"/>
    <w:rsid w:val="00452A2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52A2A"/>
    <w:rPr>
      <w:sz w:val="18"/>
      <w:szCs w:val="18"/>
    </w:rPr>
  </w:style>
  <w:style w:type="character" w:customStyle="1" w:styleId="Char">
    <w:name w:val="批注框文本 Char"/>
    <w:basedOn w:val="a0"/>
    <w:link w:val="a6"/>
    <w:rsid w:val="00452A2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26" Type="http://schemas.openxmlformats.org/officeDocument/2006/relationships/image" Target="media/image98.wmf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14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149" Type="http://schemas.openxmlformats.org/officeDocument/2006/relationships/image" Target="media/image64.wmf"/><Relationship Id="rId5" Type="http://schemas.openxmlformats.org/officeDocument/2006/relationships/settings" Target="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6.bin"/><Relationship Id="rId216" Type="http://schemas.openxmlformats.org/officeDocument/2006/relationships/image" Target="media/image93.wmf"/><Relationship Id="rId237" Type="http://schemas.openxmlformats.org/officeDocument/2006/relationships/image" Target="media/image103.wmf"/><Relationship Id="rId258" Type="http://schemas.openxmlformats.org/officeDocument/2006/relationships/oleObject" Target="embeddings/oleObject139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1.bin"/><Relationship Id="rId248" Type="http://schemas.openxmlformats.org/officeDocument/2006/relationships/oleObject" Target="embeddings/oleObject133.bin"/><Relationship Id="rId269" Type="http://schemas.openxmlformats.org/officeDocument/2006/relationships/oleObject" Target="embeddings/oleObject147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46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69.wmf"/><Relationship Id="rId182" Type="http://schemas.openxmlformats.org/officeDocument/2006/relationships/image" Target="media/image78.wmf"/><Relationship Id="rId217" Type="http://schemas.openxmlformats.org/officeDocument/2006/relationships/oleObject" Target="embeddings/oleObject11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7.bin"/><Relationship Id="rId259" Type="http://schemas.openxmlformats.org/officeDocument/2006/relationships/oleObject" Target="embeddings/oleObject140.bin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image" Target="media/image11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65.wmf"/><Relationship Id="rId156" Type="http://schemas.openxmlformats.org/officeDocument/2006/relationships/image" Target="media/image67.wmf"/><Relationship Id="rId177" Type="http://schemas.openxmlformats.org/officeDocument/2006/relationships/image" Target="media/image76.wmf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3.wmf"/><Relationship Id="rId202" Type="http://schemas.openxmlformats.org/officeDocument/2006/relationships/oleObject" Target="embeddings/oleObject107.bin"/><Relationship Id="rId207" Type="http://schemas.openxmlformats.org/officeDocument/2006/relationships/image" Target="media/image90.wmf"/><Relationship Id="rId223" Type="http://schemas.openxmlformats.org/officeDocument/2006/relationships/oleObject" Target="embeddings/oleObject119.bin"/><Relationship Id="rId228" Type="http://schemas.openxmlformats.org/officeDocument/2006/relationships/oleObject" Target="embeddings/oleObject122.bin"/><Relationship Id="rId244" Type="http://schemas.openxmlformats.org/officeDocument/2006/relationships/image" Target="media/image106.wmf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1.bin"/><Relationship Id="rId265" Type="http://schemas.openxmlformats.org/officeDocument/2006/relationships/oleObject" Target="embeddings/oleObject145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4.bin"/><Relationship Id="rId218" Type="http://schemas.openxmlformats.org/officeDocument/2006/relationships/image" Target="media/image94.wmf"/><Relationship Id="rId234" Type="http://schemas.openxmlformats.org/officeDocument/2006/relationships/oleObject" Target="embeddings/oleObject125.bin"/><Relationship Id="rId239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4.bin"/><Relationship Id="rId255" Type="http://schemas.openxmlformats.org/officeDocument/2006/relationships/image" Target="media/image110.wmf"/><Relationship Id="rId271" Type="http://schemas.openxmlformats.org/officeDocument/2006/relationships/oleObject" Target="embeddings/oleObject148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3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208" Type="http://schemas.openxmlformats.org/officeDocument/2006/relationships/oleObject" Target="embeddings/oleObject110.bin"/><Relationship Id="rId229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40" Type="http://schemas.openxmlformats.org/officeDocument/2006/relationships/oleObject" Target="embeddings/oleObject128.bin"/><Relationship Id="rId245" Type="http://schemas.openxmlformats.org/officeDocument/2006/relationships/oleObject" Target="embeddings/oleObject131.bin"/><Relationship Id="rId261" Type="http://schemas.openxmlformats.org/officeDocument/2006/relationships/oleObject" Target="embeddings/oleObject142.bin"/><Relationship Id="rId266" Type="http://schemas.openxmlformats.org/officeDocument/2006/relationships/image" Target="media/image113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9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0.bin"/><Relationship Id="rId219" Type="http://schemas.openxmlformats.org/officeDocument/2006/relationships/oleObject" Target="embeddings/oleObject117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0" Type="http://schemas.openxmlformats.org/officeDocument/2006/relationships/oleObject" Target="embeddings/oleObject123.bin"/><Relationship Id="rId235" Type="http://schemas.openxmlformats.org/officeDocument/2006/relationships/image" Target="media/image102.wmf"/><Relationship Id="rId251" Type="http://schemas.openxmlformats.org/officeDocument/2006/relationships/oleObject" Target="embeddings/oleObject135.bin"/><Relationship Id="rId256" Type="http://schemas.openxmlformats.org/officeDocument/2006/relationships/oleObject" Target="embeddings/oleObject138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4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5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0" Type="http://schemas.openxmlformats.org/officeDocument/2006/relationships/image" Target="media/image95.wmf"/><Relationship Id="rId225" Type="http://schemas.openxmlformats.org/officeDocument/2006/relationships/oleObject" Target="embeddings/oleObject120.bin"/><Relationship Id="rId241" Type="http://schemas.openxmlformats.org/officeDocument/2006/relationships/image" Target="media/image105.wmf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4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8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77.wmf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1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6.bin"/><Relationship Id="rId273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2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09.wmf"/><Relationship Id="rId274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image" Target="media/image96.wmf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344AF6-9D28-4E07-B9B1-583C99A8BF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84</Words>
  <Characters>4470</Characters>
  <Application>Microsoft Office Word</Application>
  <DocSecurity>0</DocSecurity>
  <Lines>37</Lines>
  <Paragraphs>10</Paragraphs>
  <ScaleCrop>false</ScaleCrop>
  <Manager> </Manager>
  <Company> </Company>
  <LinksUpToDate>false</LinksUpToDate>
  <CharactersWithSpaces>524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11T18:40:00Z</dcterms:created>
  <dcterms:modified xsi:type="dcterms:W3CDTF">2023-07-19T14:54:00Z</dcterms:modified>
  <cp:category> </cp:category>
</cp:coreProperties>
</file>